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29"/>
  </p:notesMasterIdLst>
  <p:sldIdLst>
    <p:sldId id="287" r:id="rId2"/>
    <p:sldId id="423" r:id="rId3"/>
    <p:sldId id="414" r:id="rId4"/>
    <p:sldId id="390" r:id="rId5"/>
    <p:sldId id="391" r:id="rId6"/>
    <p:sldId id="289" r:id="rId7"/>
    <p:sldId id="392" r:id="rId8"/>
    <p:sldId id="411" r:id="rId9"/>
    <p:sldId id="412" r:id="rId10"/>
    <p:sldId id="394" r:id="rId11"/>
    <p:sldId id="395" r:id="rId12"/>
    <p:sldId id="396" r:id="rId13"/>
    <p:sldId id="397" r:id="rId14"/>
    <p:sldId id="341" r:id="rId15"/>
    <p:sldId id="413" r:id="rId16"/>
    <p:sldId id="426" r:id="rId17"/>
    <p:sldId id="398" r:id="rId18"/>
    <p:sldId id="399" r:id="rId19"/>
    <p:sldId id="400" r:id="rId20"/>
    <p:sldId id="401" r:id="rId21"/>
    <p:sldId id="291" r:id="rId22"/>
    <p:sldId id="403" r:id="rId23"/>
    <p:sldId id="405" r:id="rId24"/>
    <p:sldId id="404" r:id="rId25"/>
    <p:sldId id="415" r:id="rId26"/>
    <p:sldId id="427" r:id="rId27"/>
    <p:sldId id="321" r:id="rId28"/>
  </p:sldIdLst>
  <p:sldSz cx="12192000" cy="6858000"/>
  <p:notesSz cx="7086600" cy="10223500"/>
  <p:defaultTextStyle>
    <a:defPPr>
      <a:defRPr lang="th-TH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9pPr>
  </p:defaultTextStyle>
  <p:modifyVerifier cryptProviderType="rsaAES" cryptAlgorithmClass="hash" cryptAlgorithmType="typeAny" cryptAlgorithmSid="14" spinCount="100000" saltData="xcAJ+hiDWIxkyFxmHAVBoA==" hashData="OpM2STbKOaDt5/6/ZrdVbKhZ1vqhac/OaJwwvtn5DlD8tJdUxVVuc2LETiWmwGrcWT7dvJggiMzKFLNtkNhGew=="/>
  <p:extLst>
    <p:ext uri="{521415D9-36F7-43E2-AB2F-B90AF26B5E84}">
      <p14:sectionLst xmlns:p14="http://schemas.microsoft.com/office/powerpoint/2010/main">
        <p14:section name="Default Section" id="{1B043DD8-96F7-4F38-80DE-B552C6B5E626}">
          <p14:sldIdLst>
            <p14:sldId id="287"/>
            <p14:sldId id="423"/>
            <p14:sldId id="414"/>
            <p14:sldId id="390"/>
            <p14:sldId id="391"/>
            <p14:sldId id="289"/>
            <p14:sldId id="392"/>
            <p14:sldId id="411"/>
            <p14:sldId id="412"/>
            <p14:sldId id="394"/>
            <p14:sldId id="395"/>
            <p14:sldId id="396"/>
            <p14:sldId id="397"/>
            <p14:sldId id="341"/>
            <p14:sldId id="413"/>
            <p14:sldId id="426"/>
            <p14:sldId id="398"/>
            <p14:sldId id="399"/>
            <p14:sldId id="400"/>
            <p14:sldId id="401"/>
            <p14:sldId id="291"/>
            <p14:sldId id="403"/>
            <p14:sldId id="405"/>
            <p14:sldId id="404"/>
            <p14:sldId id="415"/>
            <p14:sldId id="427"/>
            <p14:sldId id="32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CCFF"/>
    <a:srgbClr val="CC3300"/>
    <a:srgbClr val="EAEAEA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49" autoAdjust="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14788" y="0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4DFB3DEE-F05D-47C9-A9F9-97A81162B3EC}" type="datetimeFigureOut">
              <a:rPr lang="th-TH"/>
              <a:pPr>
                <a:defRPr/>
              </a:pPr>
              <a:t>06/08/63</a:t>
            </a:fld>
            <a:endParaRPr lang="th-TH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6525" y="766763"/>
            <a:ext cx="6813550" cy="38338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th-TH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8025" y="4856163"/>
            <a:ext cx="5670550" cy="4600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th-TH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10738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14788" y="9710738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70715F35-8B4D-49C1-8567-24920784534F}" type="slidenum">
              <a:rPr lang="th-TH"/>
              <a:pPr>
                <a:defRPr/>
              </a:pPr>
              <a:t>‹#›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7104903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6525" y="766763"/>
            <a:ext cx="68135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8C6FD5-44F3-4664-85C9-F78D30505E5B}" type="slidenum">
              <a:rPr lang="th-TH" smtClean="0"/>
              <a:pPr>
                <a:defRPr/>
              </a:pPr>
              <a:t>1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4120256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6525" y="766763"/>
            <a:ext cx="68135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604DF7-621C-4899-A932-9D1DC9C97FFC}" type="slidenum">
              <a:rPr lang="th-TH" smtClean="0"/>
              <a:pPr>
                <a:defRPr/>
              </a:pPr>
              <a:t>4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4125435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6525" y="766763"/>
            <a:ext cx="68135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604DF7-621C-4899-A932-9D1DC9C97FFC}" type="slidenum">
              <a:rPr lang="th-TH" smtClean="0"/>
              <a:pPr>
                <a:defRPr/>
              </a:pPr>
              <a:t>5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673732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6525" y="766763"/>
            <a:ext cx="68135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604DF7-621C-4899-A932-9D1DC9C97FFC}" type="slidenum">
              <a:rPr lang="th-TH" smtClean="0"/>
              <a:pPr>
                <a:defRPr/>
              </a:pPr>
              <a:t>6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4630273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" y="766763"/>
            <a:ext cx="6813550" cy="383381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715F35-8B4D-49C1-8567-24920784534F}" type="slidenum">
              <a:rPr lang="th-TH" smtClean="0"/>
              <a:pPr>
                <a:defRPr/>
              </a:pPr>
              <a:t>10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4641179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6525" y="766763"/>
            <a:ext cx="68135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5C5C4-8D2D-4F47-BF2D-046C5D644B37}" type="slidenum">
              <a:rPr lang="th-TH" smtClean="0"/>
              <a:pPr>
                <a:defRPr/>
              </a:pPr>
              <a:t>14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40516607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6525" y="766763"/>
            <a:ext cx="68135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1DB012-75E5-4C9B-8AEC-30D767C8AD6A}" type="slidenum">
              <a:rPr lang="th-TH" smtClean="0"/>
              <a:pPr>
                <a:defRPr/>
              </a:pPr>
              <a:t>21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5088226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" y="766763"/>
            <a:ext cx="6813550" cy="383381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 math</a:t>
            </a:r>
          </a:p>
          <a:p>
            <a:r>
              <a:rPr lang="en-US" dirty="0"/>
              <a:t>n = int(input())</a:t>
            </a:r>
          </a:p>
          <a:p>
            <a:r>
              <a:rPr lang="en-US" dirty="0"/>
              <a:t>fac = (2*</a:t>
            </a:r>
            <a:r>
              <a:rPr lang="en-US" dirty="0" err="1"/>
              <a:t>math.pi</a:t>
            </a:r>
            <a:r>
              <a:rPr lang="en-US" dirty="0"/>
              <a:t>*n)**0.5*(n/</a:t>
            </a:r>
            <a:r>
              <a:rPr lang="en-US" dirty="0" err="1"/>
              <a:t>math.e</a:t>
            </a:r>
            <a:r>
              <a:rPr lang="en-US" dirty="0"/>
              <a:t>)**n</a:t>
            </a:r>
          </a:p>
          <a:p>
            <a:r>
              <a:rPr lang="en-US" dirty="0"/>
              <a:t>print(fac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715F35-8B4D-49C1-8567-24920784534F}" type="slidenum">
              <a:rPr lang="th-TH" smtClean="0"/>
              <a:pPr>
                <a:defRPr/>
              </a:pPr>
              <a:t>26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4018464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6525" y="766763"/>
            <a:ext cx="68135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cs typeface="Cordia New" pitchFamily="34" charset="-3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A4D554-21A1-4D45-827C-C7017130BA19}" type="slidenum">
              <a:rPr lang="th-TH" smtClean="0"/>
              <a:pPr>
                <a:defRPr/>
              </a:pPr>
              <a:t>27</a:t>
            </a:fld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209500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th-TH" dirty="0"/>
              <a:t>Click to edit Master title styl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5029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th-TH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7488274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14811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1588"/>
            <a:ext cx="3048000" cy="60118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-4233" y="1588"/>
            <a:ext cx="8945033" cy="60118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1719147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-4233" y="1588"/>
            <a:ext cx="12196233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2285" y="908050"/>
            <a:ext cx="5177367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92851" y="908050"/>
            <a:ext cx="5179483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2285" y="3536950"/>
            <a:ext cx="5177367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2851" y="3536950"/>
            <a:ext cx="5179483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0750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+mj-lt"/>
                <a:cs typeface="Tahoma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+mn-lt"/>
                <a:cs typeface="Tahoma" pitchFamily="34" charset="0"/>
              </a:defRPr>
            </a:lvl1pPr>
            <a:lvl2pPr>
              <a:defRPr baseline="0">
                <a:latin typeface="+mn-lt"/>
                <a:cs typeface="Tahoma" pitchFamily="34" charset="0"/>
              </a:defRPr>
            </a:lvl2pPr>
            <a:lvl3pPr>
              <a:defRPr baseline="0">
                <a:latin typeface="+mn-lt"/>
                <a:cs typeface="Tahoma" pitchFamily="34" charset="0"/>
              </a:defRPr>
            </a:lvl3pPr>
            <a:lvl4pPr>
              <a:defRPr baseline="0">
                <a:latin typeface="+mn-lt"/>
                <a:cs typeface="Tahoma" pitchFamily="34" charset="0"/>
              </a:defRPr>
            </a:lvl4pPr>
            <a:lvl5pPr>
              <a:defRPr baseline="0">
                <a:latin typeface="+mn-lt"/>
                <a:cs typeface="Tahoma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36189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6433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ahoma" pitchFamily="34" charset="0"/>
                <a:cs typeface="Tahoma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2285" y="908050"/>
            <a:ext cx="5177367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2851" y="908050"/>
            <a:ext cx="5179483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87418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031543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+mj-lt"/>
                <a:cs typeface="Tahoma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934669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3296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76453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3651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285" y="908050"/>
            <a:ext cx="10560049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Click to edit Master text styles</a:t>
            </a:r>
          </a:p>
          <a:p>
            <a:pPr lvl="1"/>
            <a:r>
              <a:rPr lang="th-TH"/>
              <a:t>Second level</a:t>
            </a:r>
          </a:p>
          <a:p>
            <a:pPr lvl="2"/>
            <a:r>
              <a:rPr lang="th-TH"/>
              <a:t>Third level</a:t>
            </a:r>
          </a:p>
          <a:p>
            <a:pPr lvl="3"/>
            <a:r>
              <a:rPr lang="th-TH"/>
              <a:t>Fourth level</a:t>
            </a:r>
          </a:p>
          <a:p>
            <a:pPr lvl="4"/>
            <a:r>
              <a:rPr lang="th-TH"/>
              <a:t>Fifth level</a:t>
            </a:r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0" y="6597650"/>
            <a:ext cx="475191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spcBef>
                <a:spcPct val="50000"/>
              </a:spcBef>
            </a:pPr>
            <a:r>
              <a:rPr lang="th-TH" sz="1200">
                <a:latin typeface="Tahoma" pitchFamily="34" charset="0"/>
                <a:cs typeface="Tahoma" pitchFamily="34" charset="0"/>
              </a:rPr>
              <a:t>2110101 วิศวกรรมคอมพิวเตอร์ จุฬาฯ </a:t>
            </a:r>
            <a:r>
              <a:rPr lang="en-US" sz="1200">
                <a:latin typeface="Tahoma" pitchFamily="34" charset="0"/>
                <a:cs typeface="Tahoma" pitchFamily="34" charset="0"/>
              </a:rPr>
              <a:t>(</a:t>
            </a:r>
            <a:fld id="{47331EE9-5DAD-4C84-8081-84ED8698C052}" type="datetime1">
              <a:rPr lang="th-TH" sz="1200">
                <a:latin typeface="Tahoma" pitchFamily="34" charset="0"/>
                <a:cs typeface="Tahoma" pitchFamily="34" charset="0"/>
              </a:rPr>
              <a:pPr>
                <a:spcBef>
                  <a:spcPct val="50000"/>
                </a:spcBef>
              </a:pPr>
              <a:t>06/08/63</a:t>
            </a:fld>
            <a:r>
              <a:rPr lang="en-US" sz="1200">
                <a:latin typeface="Tahoma" pitchFamily="34" charset="0"/>
                <a:cs typeface="Tahoma" pitchFamily="34" charset="0"/>
              </a:rPr>
              <a:t>)</a:t>
            </a:r>
            <a:endParaRPr lang="th-TH" sz="120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10513485" y="6597650"/>
            <a:ext cx="1678516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r">
              <a:spcBef>
                <a:spcPct val="50000"/>
              </a:spcBef>
            </a:pPr>
            <a:fld id="{E4C6C3FA-49AB-436A-AE66-DC39D5EA5656}" type="slidenum">
              <a:rPr lang="en-US" sz="1200">
                <a:latin typeface="Tahoma" pitchFamily="34" charset="0"/>
                <a:cs typeface="Tahoma" pitchFamily="34" charset="0"/>
              </a:rPr>
              <a:pPr algn="r">
                <a:spcBef>
                  <a:spcPct val="50000"/>
                </a:spcBef>
              </a:pPr>
              <a:t>‹#›</a:t>
            </a:fld>
            <a:endParaRPr lang="th-TH" sz="1200">
              <a:latin typeface="Tahoma" pitchFamily="34" charset="0"/>
              <a:cs typeface="Tahoma" pitchFamily="34" charset="0"/>
            </a:endParaRPr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-4233" y="1588"/>
            <a:ext cx="12196233" cy="762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0099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  <p:sldLayoutId id="214748379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+mj-lt"/>
          <a:ea typeface="+mj-ea"/>
          <a:cs typeface="Tahoma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Tahoma" pitchFamily="34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Tahom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Tahom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Tahom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/>
                    </a:gs>
                    <a:gs pos="50000">
                      <a:srgbClr val="000099"/>
                    </a:gs>
                    <a:gs pos="100000">
                      <a:schemeClr val="tx1"/>
                    </a:gs>
                  </a:gsLst>
                  <a:lin ang="5400000" scaled="1"/>
                </a:gra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sz="4000" dirty="0"/>
              <a:t>Basic I/O, Data Types, Variables,</a:t>
            </a:r>
            <a:br>
              <a:rPr lang="en-US" sz="4000" dirty="0"/>
            </a:br>
            <a:r>
              <a:rPr lang="en-US" sz="4000" dirty="0"/>
              <a:t>Operators, Expressions, Statements</a:t>
            </a:r>
            <a:endParaRPr lang="th-TH" sz="4000" dirty="0"/>
          </a:p>
        </p:txBody>
      </p:sp>
      <p:sp>
        <p:nvSpPr>
          <p:cNvPr id="3075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h-TH" dirty="0"/>
              <a:t>ภาควิชาวิศวกรรมคอมพิวเตอร์</a:t>
            </a:r>
          </a:p>
          <a:p>
            <a:r>
              <a:rPr lang="th-TH" dirty="0"/>
              <a:t>จุฬาลงกรณ์มหาวิทยาลัย</a:t>
            </a:r>
          </a:p>
          <a:p>
            <a:r>
              <a:rPr lang="th-TH" dirty="0"/>
              <a:t>๒๕๖๒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F9B7F-8AF4-4334-9CC2-0DF536D2E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ตัวอย่าง</a:t>
            </a:r>
            <a:r>
              <a:rPr lang="en-US" dirty="0"/>
              <a:t>: Variables &amp; Data Types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DD2E1A58-1C39-4E76-BFE2-24DC26ABD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8548" y="763588"/>
            <a:ext cx="7892732" cy="314150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first_nam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Rane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            # </a:t>
            </a:r>
            <a:r>
              <a:rPr lang="en-US" sz="2200" b="1" dirty="0">
                <a:solidFill>
                  <a:srgbClr val="FF3300"/>
                </a:solidFill>
                <a:latin typeface="Courier New" pitchFamily="49" charset="0"/>
                <a:cs typeface="Tahoma" pitchFamily="34" charset="0"/>
              </a:rPr>
              <a:t>str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last_nam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=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Campen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           # </a:t>
            </a:r>
            <a:r>
              <a:rPr lang="en-US" sz="2200" b="1" dirty="0">
                <a:solidFill>
                  <a:srgbClr val="FF3300"/>
                </a:solidFill>
                <a:latin typeface="Courier New" pitchFamily="49" charset="0"/>
                <a:cs typeface="Tahoma" pitchFamily="34" charset="0"/>
              </a:rPr>
              <a:t>str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aka        = "Bella"            # </a:t>
            </a:r>
            <a:r>
              <a:rPr lang="en-US" sz="2200" b="1" dirty="0">
                <a:solidFill>
                  <a:srgbClr val="FF3300"/>
                </a:solidFill>
                <a:latin typeface="Courier New" pitchFamily="49" charset="0"/>
                <a:cs typeface="Tahoma" pitchFamily="34" charset="0"/>
              </a:rPr>
              <a:t>str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age        = 29                 # </a:t>
            </a:r>
            <a:r>
              <a:rPr lang="en-US" sz="2200" b="1" dirty="0">
                <a:solidFill>
                  <a:srgbClr val="FF3300"/>
                </a:solidFill>
                <a:latin typeface="Courier New" pitchFamily="49" charset="0"/>
                <a:cs typeface="Tahoma" pitchFamily="34" charset="0"/>
              </a:rPr>
              <a:t>int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height     = 1.65               # </a:t>
            </a:r>
            <a:r>
              <a:rPr lang="en-US" sz="2200" b="1" dirty="0">
                <a:solidFill>
                  <a:srgbClr val="FF3300"/>
                </a:solidFill>
                <a:latin typeface="Courier New" pitchFamily="49" charset="0"/>
                <a:cs typeface="Tahoma" pitchFamily="34" charset="0"/>
              </a:rPr>
              <a:t>float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</a:p>
          <a:p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is_singl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= True               # </a:t>
            </a:r>
            <a:r>
              <a:rPr lang="en-US" sz="2200" b="1" dirty="0">
                <a:solidFill>
                  <a:srgbClr val="FF3300"/>
                </a:solidFill>
                <a:latin typeface="Courier New" pitchFamily="49" charset="0"/>
                <a:cs typeface="Tahoma" pitchFamily="34" charset="0"/>
              </a:rPr>
              <a:t>bool</a:t>
            </a:r>
          </a:p>
          <a:p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birth_dat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[24, 12, 1989]     # </a:t>
            </a:r>
            <a:r>
              <a:rPr lang="en-US" sz="2200" b="1" dirty="0">
                <a:solidFill>
                  <a:srgbClr val="FF3300"/>
                </a:solidFill>
                <a:latin typeface="Courier New" pitchFamily="49" charset="0"/>
                <a:cs typeface="Tahoma" pitchFamily="34" charset="0"/>
              </a:rPr>
              <a:t>list</a:t>
            </a:r>
          </a:p>
          <a:p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tv_series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= ["Roy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Marn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,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Plerng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Boon", 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             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Bubph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anniwat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, "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Krong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Kam"]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9B4F1FCF-4D36-456C-8ED4-C3C0E9A68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8548" y="3905090"/>
            <a:ext cx="7892732" cy="246439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Name:",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first_nam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,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last_nam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)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Age:", age)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Aka:", aka, "or", aka[0:4:1])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birth_dat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[0]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m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birth_dat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[1]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y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birth_dat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[2]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Born:", str(d)+"/"+str(m)+"/"+str(y))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E47F32E8-02F5-4BF4-A4AA-E7C65A76C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4160" y="5076328"/>
            <a:ext cx="3108961" cy="710067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000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จะได้ศึกษาการจัดการข้อมูลประเภทต่าง ๆ ต่อไป</a:t>
            </a:r>
            <a:endParaRPr lang="en-US" sz="2000" dirty="0">
              <a:solidFill>
                <a:srgbClr val="0000C0"/>
              </a:solidFill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02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 uiExpand="1" build="p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35297A75-4BCE-4536-8049-69969D66EE7F}"/>
              </a:ext>
            </a:extLst>
          </p:cNvPr>
          <p:cNvGrpSpPr/>
          <p:nvPr/>
        </p:nvGrpSpPr>
        <p:grpSpPr>
          <a:xfrm>
            <a:off x="5487988" y="4453990"/>
            <a:ext cx="4414837" cy="710067"/>
            <a:chOff x="5487988" y="4453990"/>
            <a:chExt cx="4414837" cy="710067"/>
          </a:xfrm>
        </p:grpSpPr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ACD31F7B-49C6-4842-A84B-94CE6AE9A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7988" y="4453990"/>
              <a:ext cx="4414836" cy="71006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tx2"/>
              </a:solidFill>
              <a:miter lim="800000"/>
              <a:headEnd/>
              <a:tailEnd type="none" w="lg" len="med"/>
            </a:ln>
          </p:spPr>
          <p:txBody>
            <a:bodyPr wrap="square" lIns="90000" tIns="46800" rIns="90000" bIns="4680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9pPr>
            </a:lstStyle>
            <a:p>
              <a:pPr lvl="0"/>
              <a:r>
                <a:rPr lang="en-US" altLang="en-US" sz="2000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123456 579 579.0</a:t>
              </a:r>
            </a:p>
            <a:p>
              <a:pPr lvl="0"/>
              <a:r>
                <a:rPr lang="en-US" altLang="en-US" sz="2000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123456, 579, 579.0</a:t>
              </a:r>
            </a:p>
          </p:txBody>
        </p:sp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35C49F56-6A85-4097-A5B5-6CDA9034E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64588" y="4453990"/>
              <a:ext cx="1138237" cy="371513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 type="none" w="lg" len="med"/>
            </a:ln>
          </p:spPr>
          <p:txBody>
            <a:bodyPr wrap="square" lIns="90000" tIns="46800" rIns="90000" bIns="4680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ngsana New" pitchFamily="18" charset="-34"/>
                  <a:cs typeface="Angsana New" pitchFamily="18" charset="-34"/>
                </a:defRPr>
              </a:lvl9pPr>
            </a:lstStyle>
            <a:p>
              <a:pPr algn="ctr"/>
              <a:r>
                <a:rPr lang="en-US" sz="1800" dirty="0">
                  <a:solidFill>
                    <a:srgbClr val="0000C0"/>
                  </a:solidFill>
                  <a:latin typeface="Courier New" pitchFamily="49" charset="0"/>
                  <a:cs typeface="Tahoma" pitchFamily="34" charset="0"/>
                </a:rPr>
                <a:t>output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0A6B282-D842-44E7-8830-DEAF3D712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Conver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69AD82-06A8-4762-9820-DB594BB13D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8214" y="908050"/>
            <a:ext cx="7920037" cy="1118870"/>
          </a:xfrm>
        </p:spPr>
        <p:txBody>
          <a:bodyPr/>
          <a:lstStyle/>
          <a:p>
            <a:r>
              <a:rPr lang="th-TH" dirty="0"/>
              <a:t>ข้อมูลส่วนใหญ่แปลงเป็น </a:t>
            </a:r>
            <a:r>
              <a:rPr lang="en-US" dirty="0"/>
              <a:t>string </a:t>
            </a:r>
            <a:r>
              <a:rPr lang="th-TH" dirty="0"/>
              <a:t>ได้ด้วย 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h-TH" dirty="0"/>
              <a:t>ข้อมูลบางอย่างก็อาจแปลงเป็น 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dirty="0"/>
              <a:t> </a:t>
            </a:r>
            <a:r>
              <a:rPr lang="th-TH" dirty="0"/>
              <a:t>กับ 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loat</a:t>
            </a:r>
            <a:r>
              <a:rPr lang="en-US" dirty="0"/>
              <a:t> </a:t>
            </a:r>
            <a:r>
              <a:rPr lang="th-TH" dirty="0"/>
              <a:t>ได้</a:t>
            </a:r>
            <a:endParaRPr lang="en-US" dirty="0"/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D4B87865-0D50-4922-BB57-F9C4F2172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176" y="2034223"/>
            <a:ext cx="7613648" cy="21258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s1 = "123"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s2 = " 456"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n =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int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s1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+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int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s2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    # 579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f =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float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s1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+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float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s2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# 579.0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print(s1+s2, n, f)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print(s1+s2 + ", " +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str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n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+ ", " +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str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f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)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9C3A9497-4A51-4990-A4D3-15C3CEB7B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2049" y="4334070"/>
            <a:ext cx="7613648" cy="21258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a = int(1)          # a = 1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b = int(1.9)        # b = 1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c = int(1.9 + 0.5)  # c = 2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d = float(1.1)      # d = 1.1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e = float(1)        # e = 1.0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f = str("string")   # f = "string"</a:t>
            </a:r>
          </a:p>
        </p:txBody>
      </p:sp>
    </p:spTree>
    <p:extLst>
      <p:ext uri="{BB962C8B-B14F-4D97-AF65-F5344CB8AC3E}">
        <p14:creationId xmlns:p14="http://schemas.microsoft.com/office/powerpoint/2010/main" val="385195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uiExpand="1" build="p" animBg="1"/>
      <p:bldP spid="12" grpId="0" uiExpand="1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993C06-14FD-40FD-AF5B-F82B33912D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()</a:t>
            </a:r>
            <a:r>
              <a:rPr lang="th-TH" dirty="0"/>
              <a:t> รับสตริงจากแป้นพิมพ์</a:t>
            </a:r>
            <a:endParaRPr lang="en-US" dirty="0"/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A03A2EB0-5220-4910-BF19-50754C746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7588" y="2137972"/>
            <a:ext cx="7613648" cy="14487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name =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input()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print(name + " is a very easy language.")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We use " + name + " in our class.")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Hello " + name + ".")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0989BCE0-E215-4BE5-9A50-D5AA16ACC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2137972"/>
            <a:ext cx="1138237" cy="371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1800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program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4315886-62CA-4F1C-A4BF-56E64A2E9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6196" y="4652134"/>
            <a:ext cx="6035041" cy="101784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lvl="0"/>
            <a:r>
              <a:rPr lang="en-US" alt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ython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s a very easy language. </a:t>
            </a:r>
          </a:p>
          <a:p>
            <a:pPr lvl="0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We use </a:t>
            </a:r>
            <a:r>
              <a:rPr lang="en-US" alt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ython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n our class. </a:t>
            </a:r>
          </a:p>
          <a:p>
            <a:pPr lvl="0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Hello </a:t>
            </a:r>
            <a:r>
              <a:rPr lang="en-US" alt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ython</a:t>
            </a:r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. 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1B692BD9-5CFC-4C04-828C-8BD8BE4DB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4652135"/>
            <a:ext cx="1138237" cy="371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1800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output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3B64B21-9029-42D0-8379-96C848163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902884"/>
            <a:ext cx="7857344" cy="46384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th-TH" sz="2400" dirty="0">
                <a:latin typeface="Courier New" pitchFamily="49" charset="0"/>
                <a:cs typeface="Tahoma" pitchFamily="34" charset="0"/>
              </a:rPr>
              <a:t>หลังจากสั่งทำงานแล้วกดคำว่า </a:t>
            </a:r>
            <a:r>
              <a:rPr lang="en-US" sz="24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Python</a:t>
            </a:r>
            <a:r>
              <a:rPr lang="en-US" sz="2400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400" dirty="0">
                <a:latin typeface="Courier New" pitchFamily="49" charset="0"/>
                <a:cs typeface="Tahoma" pitchFamily="34" charset="0"/>
              </a:rPr>
              <a:t>ก็จะได้ผลเป็น</a:t>
            </a:r>
            <a:endParaRPr lang="en-US" sz="2400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A297092E-430F-4070-B2AC-BB7DB970D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3628" y="879328"/>
            <a:ext cx="6264555" cy="12025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4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input()</a:t>
            </a:r>
            <a:r>
              <a:rPr lang="th-TH" sz="2400" dirty="0">
                <a:latin typeface="Courier New" pitchFamily="49" charset="0"/>
                <a:cs typeface="Tahoma" pitchFamily="34" charset="0"/>
              </a:rPr>
              <a:t> รอรับข้อมูลที่ป้อนทางคีย์บอร์ด </a:t>
            </a:r>
            <a:br>
              <a:rPr lang="en-US" sz="2400" dirty="0">
                <a:latin typeface="Courier New" pitchFamily="49" charset="0"/>
                <a:cs typeface="Tahoma" pitchFamily="34" charset="0"/>
              </a:rPr>
            </a:br>
            <a:r>
              <a:rPr lang="th-TH" sz="2400" dirty="0">
                <a:latin typeface="Courier New" pitchFamily="49" charset="0"/>
                <a:cs typeface="Tahoma" pitchFamily="34" charset="0"/>
              </a:rPr>
              <a:t>พอกด 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ter</a:t>
            </a:r>
            <a:r>
              <a:rPr lang="en-US" sz="2400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400" dirty="0">
                <a:latin typeface="Courier New" pitchFamily="49" charset="0"/>
                <a:cs typeface="Tahoma" pitchFamily="34" charset="0"/>
              </a:rPr>
              <a:t>ข้อมูลนั้นจะกลายเป็นสตริง</a:t>
            </a:r>
            <a:endParaRPr lang="en-US" sz="2400" dirty="0">
              <a:latin typeface="Courier New" pitchFamily="49" charset="0"/>
              <a:cs typeface="Tahoma" pitchFamily="34" charset="0"/>
            </a:endParaRPr>
          </a:p>
          <a:p>
            <a:r>
              <a:rPr lang="th-TH" sz="2400" dirty="0">
                <a:latin typeface="Courier New" pitchFamily="49" charset="0"/>
                <a:cs typeface="Tahoma" pitchFamily="34" charset="0"/>
              </a:rPr>
              <a:t>นำมาเก็บในตัวแปร </a:t>
            </a:r>
            <a:r>
              <a:rPr lang="en-US" sz="2400" b="1" dirty="0">
                <a:latin typeface="Courier New" pitchFamily="49" charset="0"/>
                <a:cs typeface="Tahoma" pitchFamily="34" charset="0"/>
              </a:rPr>
              <a:t>name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394E2A75-39D0-4AB2-812B-8DA6A7379B90}"/>
              </a:ext>
            </a:extLst>
          </p:cNvPr>
          <p:cNvSpPr/>
          <p:nvPr/>
        </p:nvSpPr>
        <p:spPr bwMode="auto">
          <a:xfrm>
            <a:off x="3617593" y="1139483"/>
            <a:ext cx="424525" cy="928468"/>
          </a:xfrm>
          <a:custGeom>
            <a:avLst/>
            <a:gdLst>
              <a:gd name="connsiteX0" fmla="*/ 424525 w 424525"/>
              <a:gd name="connsiteY0" fmla="*/ 0 h 928468"/>
              <a:gd name="connsiteX1" fmla="*/ 86900 w 424525"/>
              <a:gd name="connsiteY1" fmla="*/ 182880 h 928468"/>
              <a:gd name="connsiteX2" fmla="*/ 2494 w 424525"/>
              <a:gd name="connsiteY2" fmla="*/ 520505 h 928468"/>
              <a:gd name="connsiteX3" fmla="*/ 30630 w 424525"/>
              <a:gd name="connsiteY3" fmla="*/ 928468 h 928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4525" h="928468">
                <a:moveTo>
                  <a:pt x="424525" y="0"/>
                </a:moveTo>
                <a:cubicBezTo>
                  <a:pt x="290881" y="48064"/>
                  <a:pt x="157238" y="96129"/>
                  <a:pt x="86900" y="182880"/>
                </a:cubicBezTo>
                <a:cubicBezTo>
                  <a:pt x="16562" y="269631"/>
                  <a:pt x="11872" y="396240"/>
                  <a:pt x="2494" y="520505"/>
                </a:cubicBezTo>
                <a:cubicBezTo>
                  <a:pt x="-6884" y="644770"/>
                  <a:pt x="11873" y="786619"/>
                  <a:pt x="30630" y="928468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09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6" grpId="0" uiExpand="1" build="p"/>
      <p:bldP spid="8" grpId="0"/>
      <p:bldP spid="9" grpId="0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993C06-14FD-40FD-AF5B-F82B33912D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รับจำนวน คือ</a:t>
            </a:r>
            <a:r>
              <a:rPr lang="en-US" dirty="0"/>
              <a:t> </a:t>
            </a:r>
            <a:r>
              <a:rPr lang="th-TH" dirty="0"/>
              <a:t>รับสตริงแล้วเปลี่ยนเป็นจำนวน</a:t>
            </a:r>
            <a:endParaRPr lang="en-US" dirty="0"/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A03A2EB0-5220-4910-BF19-50754C746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7480" y="763589"/>
            <a:ext cx="7097076" cy="14487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x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input()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float(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x</a:t>
            </a:r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)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perimeter = d + d + d + d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Perimeter of square =", perimeter)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0989BCE0-E215-4BE5-9A50-D5AA16ACC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6320" y="763589"/>
            <a:ext cx="1138237" cy="371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1800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program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4315886-62CA-4F1C-A4BF-56E64A2E9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520" y="2870280"/>
            <a:ext cx="5634036" cy="71006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lvl="0"/>
            <a:r>
              <a:rPr lang="en-US" sz="2000" b="1" dirty="0">
                <a:latin typeface="Courier New" pitchFamily="49" charset="0"/>
                <a:cs typeface="Tahoma" pitchFamily="34" charset="0"/>
              </a:rPr>
              <a:t>Perimeter of square = 48.0</a:t>
            </a:r>
          </a:p>
          <a:p>
            <a:pPr lvl="0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1B692BD9-5CFC-4C04-828C-8BD8BE4DB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6320" y="2870280"/>
            <a:ext cx="1138237" cy="371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1800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output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3B64B21-9029-42D0-8379-96C848163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8520" y="2345588"/>
            <a:ext cx="6502716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r"/>
            <a:r>
              <a:rPr lang="th-TH" sz="2200" dirty="0">
                <a:latin typeface="Courier New" pitchFamily="49" charset="0"/>
                <a:cs typeface="Tahoma" pitchFamily="34" charset="0"/>
              </a:rPr>
              <a:t>หลังจากสั่งทำงานแล้วกด</a:t>
            </a:r>
            <a:r>
              <a:rPr lang="en-US" sz="2200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12</a:t>
            </a:r>
            <a:r>
              <a:rPr lang="en-US" sz="2200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ก็จะได้ผลเป็น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7B904B05-9AEB-4DB8-BE38-59291730A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6520" y="3857309"/>
            <a:ext cx="3348036" cy="11101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</a:t>
            </a:r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float(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input()</a:t>
            </a:r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)</a:t>
            </a:r>
          </a:p>
          <a:p>
            <a:endParaRPr lang="en-US" sz="2200" b="1" dirty="0">
              <a:solidFill>
                <a:srgbClr val="0070C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...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B89843B8-DF05-4EFD-8505-AE28A59F4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337" y="3818744"/>
            <a:ext cx="2422366" cy="11101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x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input()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float(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x</a:t>
            </a:r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)</a:t>
            </a:r>
          </a:p>
          <a:p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...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743E4660-B029-408D-BBF8-8F26EB6F090C}"/>
              </a:ext>
            </a:extLst>
          </p:cNvPr>
          <p:cNvSpPr/>
          <p:nvPr/>
        </p:nvSpPr>
        <p:spPr bwMode="auto">
          <a:xfrm>
            <a:off x="5623560" y="4200673"/>
            <a:ext cx="594360" cy="44196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2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1F94470E-6DC8-4E27-AF5E-9F17E1084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6520" y="5283013"/>
            <a:ext cx="3348036" cy="11101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</a:t>
            </a:r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int(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input()</a:t>
            </a:r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)</a:t>
            </a:r>
          </a:p>
          <a:p>
            <a:endParaRPr lang="en-US" sz="2200" b="1" dirty="0">
              <a:solidFill>
                <a:srgbClr val="0070C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...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EAF3A4B4-CD1F-4CAD-A905-901E61FAD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337" y="5244448"/>
            <a:ext cx="2422366" cy="11101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x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input()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int(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x</a:t>
            </a:r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)</a:t>
            </a:r>
          </a:p>
          <a:p>
            <a:r>
              <a:rPr lang="en-US" sz="2200" b="1" dirty="0">
                <a:solidFill>
                  <a:srgbClr val="0070C0"/>
                </a:solidFill>
                <a:latin typeface="Courier New" pitchFamily="49" charset="0"/>
                <a:cs typeface="Tahoma" pitchFamily="34" charset="0"/>
              </a:rPr>
              <a:t>...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910D3474-4021-4E2E-937A-A079BE91BD63}"/>
              </a:ext>
            </a:extLst>
          </p:cNvPr>
          <p:cNvSpPr/>
          <p:nvPr/>
        </p:nvSpPr>
        <p:spPr bwMode="auto">
          <a:xfrm>
            <a:off x="5623560" y="5626377"/>
            <a:ext cx="594360" cy="44196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2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E51FF141-A544-4B91-86D7-304868292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7161" y="4465597"/>
            <a:ext cx="1778317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r"/>
            <a:r>
              <a:rPr lang="th-TH" sz="2200" dirty="0">
                <a:latin typeface="Courier New" pitchFamily="49" charset="0"/>
                <a:cs typeface="Tahoma" pitchFamily="34" charset="0"/>
              </a:rPr>
              <a:t>รับจำนวนจริง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BB859BD4-D169-43DD-BFDB-5ADDE8B12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7160" y="5838100"/>
            <a:ext cx="1778317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r"/>
            <a:r>
              <a:rPr lang="th-TH" sz="2200" dirty="0">
                <a:latin typeface="Courier New" pitchFamily="49" charset="0"/>
                <a:cs typeface="Tahoma" pitchFamily="34" charset="0"/>
              </a:rPr>
              <a:t>รับจำนวนเต็ม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2300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6" grpId="0" uiExpand="1" build="p"/>
      <p:bldP spid="8" grpId="0"/>
      <p:bldP spid="9" grpId="0" animBg="1"/>
      <p:bldP spid="11" grpId="0" animBg="1"/>
      <p:bldP spid="3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+mj-lt"/>
              </a:rPr>
              <a:t>Basic Arithmetic Operations</a:t>
            </a:r>
            <a:endParaRPr lang="th-TH" dirty="0">
              <a:latin typeface="+mj-lt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267696" y="1011863"/>
            <a:ext cx="3081545" cy="5356404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no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 +	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บวก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-	</a:t>
            </a:r>
            <a:r>
              <a:rPr lang="th-TH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ลบ</a:t>
            </a:r>
          </a:p>
          <a:p>
            <a:endParaRPr lang="en-US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 *	</a:t>
            </a:r>
            <a:r>
              <a:rPr lang="th-TH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คูณ</a:t>
            </a:r>
          </a:p>
          <a:p>
            <a:endParaRPr lang="en-US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 /	</a:t>
            </a:r>
            <a:r>
              <a:rPr lang="th-TH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หาร</a:t>
            </a:r>
            <a:endParaRPr lang="en-US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endParaRPr lang="en-US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 //	</a:t>
            </a:r>
            <a:r>
              <a:rPr lang="th-TH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หารปัดเศษ</a:t>
            </a:r>
          </a:p>
          <a:p>
            <a:endParaRPr lang="th-TH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 %	</a:t>
            </a:r>
            <a:r>
              <a:rPr lang="th-TH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เศษจากการหาร</a:t>
            </a:r>
          </a:p>
          <a:p>
            <a:endParaRPr lang="th-TH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 **	</a:t>
            </a:r>
            <a:r>
              <a:rPr lang="th-TH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ยกกำลัง</a:t>
            </a:r>
          </a:p>
          <a:p>
            <a:endParaRPr lang="en-US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  <a:p>
            <a:r>
              <a:rPr lang="en-US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 =   </a:t>
            </a:r>
            <a:r>
              <a:rPr lang="th-TH" sz="2200" b="1" dirty="0">
                <a:solidFill>
                  <a:srgbClr val="000000"/>
                </a:solidFill>
                <a:latin typeface="Courier New" pitchFamily="49" charset="0"/>
                <a:cs typeface="Tahoma" pitchFamily="34" charset="0"/>
              </a:rPr>
              <a:t>กาให้ค่า</a:t>
            </a:r>
            <a:endParaRPr lang="en-US" sz="2200" b="1" dirty="0">
              <a:solidFill>
                <a:srgbClr val="00000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2C81483-7D6B-40D8-92AE-257D05FEA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6921" y="1011863"/>
            <a:ext cx="4209306" cy="5356404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a = 5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+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2    # 7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b = 5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-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2    # 3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c = 5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*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2    # 10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5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**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2   # 25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e = 5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/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2    # 2.5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f = 5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//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2   # 2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g = 5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%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2    # 1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endParaRPr lang="th-TH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a,b,c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=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c,a,b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# a = 10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              # b = 7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              # c = 3</a:t>
            </a: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a,b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=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b,a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#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สลับค่า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a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กับ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537519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E1BDEF-EF32-462D-AD6A-4174FFDD21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ps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949B1BCD-F108-4BB4-8F6D-39ECC6069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052" y="953931"/>
            <a:ext cx="8046720" cy="49501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a = float(input()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a = -a        #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เปลี่ยนจำนวนลบเป็นบวก จำนวนบวกเป็นลบ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b = int(a)           #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ปัดเศษของ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a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ทิ้ง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c = int(a + 0.5)     #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ปัดเศษของ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a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 แบบมีขึ้นหรือลง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a – int(a)       #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ค่าหลังจุดทศนิยมของ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a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a % 1            #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ค่าหลังจุดทศนิยมของ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a</a:t>
            </a:r>
            <a:endParaRPr lang="th-TH" sz="2200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e = b % 10           #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เลขหลักหน่วยของ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b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f = b // 10 % 10     #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เลขหลักสิบของ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b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g = b // 10**4 % 10  #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เลขหลักหมื่นของ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b</a:t>
            </a:r>
          </a:p>
          <a:p>
            <a:pPr>
              <a:lnSpc>
                <a:spcPct val="120000"/>
              </a:lnSpc>
            </a:pPr>
            <a:endParaRPr lang="th-TH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h = input()          # h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เก็บสตริง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h = int(h)           # h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เก็บจำนวนเต็ม (ใช้ตัวแปรซ้ำได้)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58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6BD66-6C38-4E9B-A6E7-473C65DF1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แบบฝึกหัด</a:t>
            </a:r>
            <a:r>
              <a:rPr lang="en-US" dirty="0"/>
              <a:t>: </a:t>
            </a:r>
            <a:r>
              <a:rPr lang="th-TH" dirty="0"/>
              <a:t>รับเซลเซียส แสดงฟาเรนไฮต์</a:t>
            </a:r>
            <a:endParaRPr lang="en-US" dirty="0"/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FA92734B-228F-4F5E-91FB-5D2852F3D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4985" y="1215455"/>
            <a:ext cx="1189511" cy="4022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000" b="1" dirty="0">
                <a:latin typeface="Courier New" pitchFamily="49" charset="0"/>
                <a:cs typeface="Microsoft Sans Serif" pitchFamily="34" charset="0"/>
              </a:rPr>
              <a:t>0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B11D64A-469B-4AF6-AF9D-BEB58A566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5534" y="1215455"/>
            <a:ext cx="1189511" cy="4022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000" b="1" dirty="0">
                <a:latin typeface="Courier New" pitchFamily="49" charset="0"/>
                <a:cs typeface="Tahoma" pitchFamily="34" charset="0"/>
              </a:rPr>
              <a:t>32</a:t>
            </a:r>
            <a:endParaRPr lang="en-US" sz="2000" b="1" dirty="0">
              <a:latin typeface="Courier New" pitchFamily="49" charset="0"/>
              <a:cs typeface="Microsoft Sans Serif" pitchFamily="34" charset="0"/>
            </a:endParaRP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9C89B74D-80D9-4442-B161-1B9CA6556D71}"/>
              </a:ext>
            </a:extLst>
          </p:cNvPr>
          <p:cNvSpPr/>
          <p:nvPr/>
        </p:nvSpPr>
        <p:spPr bwMode="auto">
          <a:xfrm>
            <a:off x="5798034" y="1262553"/>
            <a:ext cx="553963" cy="35519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DC44DA60-1F3C-4D15-8252-E51BDEF5D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8063" y="719067"/>
            <a:ext cx="5057021" cy="46384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400" b="1" dirty="0">
                <a:latin typeface="Courier New" pitchFamily="49" charset="0"/>
                <a:cs typeface="Microsoft Sans Serif" pitchFamily="34" charset="0"/>
              </a:rPr>
              <a:t> Input   </a:t>
            </a:r>
            <a:r>
              <a:rPr lang="th-TH" sz="2400" b="1" dirty="0">
                <a:latin typeface="Courier New" pitchFamily="49" charset="0"/>
                <a:cs typeface="Microsoft Sans Serif" pitchFamily="34" charset="0"/>
              </a:rPr>
              <a:t>   </a:t>
            </a:r>
            <a:r>
              <a:rPr lang="en-US" sz="2400" b="1" dirty="0">
                <a:latin typeface="Courier New" pitchFamily="49" charset="0"/>
                <a:cs typeface="Microsoft Sans Serif" pitchFamily="34" charset="0"/>
              </a:rPr>
              <a:t>    Output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2F132F70-D84B-40B1-B87C-17EFFA78E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4985" y="1835111"/>
            <a:ext cx="1189511" cy="4022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000" b="1" dirty="0">
                <a:latin typeface="Courier New" pitchFamily="49" charset="0"/>
                <a:cs typeface="Microsoft Sans Serif" pitchFamily="34" charset="0"/>
              </a:rPr>
              <a:t>100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CCFE5BB6-7BEE-4477-845A-4ABD7E38F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5534" y="1835111"/>
            <a:ext cx="1189511" cy="4022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000" b="1" dirty="0">
                <a:latin typeface="Courier New" pitchFamily="49" charset="0"/>
                <a:cs typeface="Tahoma" pitchFamily="34" charset="0"/>
              </a:rPr>
              <a:t>312</a:t>
            </a:r>
            <a:endParaRPr lang="en-US" sz="2000" b="1" dirty="0">
              <a:latin typeface="Courier New" pitchFamily="49" charset="0"/>
              <a:cs typeface="Microsoft Sans Serif" pitchFamily="34" charset="0"/>
            </a:endParaRP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E4C8FAC2-1C56-48C4-87A0-BF65128A9396}"/>
              </a:ext>
            </a:extLst>
          </p:cNvPr>
          <p:cNvSpPr/>
          <p:nvPr/>
        </p:nvSpPr>
        <p:spPr bwMode="auto">
          <a:xfrm>
            <a:off x="5798034" y="1882209"/>
            <a:ext cx="553963" cy="35519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9CD80043-5DC0-48CB-9DF4-4BD121261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053" y="2538884"/>
            <a:ext cx="7934339" cy="25151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celsius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float(input())</a:t>
            </a: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endParaRPr lang="en-US" sz="2200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9306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C93B3-9DC6-4A58-8041-6278B78BD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gmented Assignments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647694BB-4FB1-4782-AA36-2B7F06520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242" y="996623"/>
            <a:ext cx="3794759" cy="3607014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a = 10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= a +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5      # 15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= a -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1      # 14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= a *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2      # 28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= a %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10     # 8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= a **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2     # 64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= a //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10    # 6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956446A4-88CF-4EE5-9B53-3AD5AF4C9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8922" y="996623"/>
            <a:ext cx="3124199" cy="3607014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a = 10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+=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5      # 15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-=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1      # 14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*=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2      # 28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%=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10     # 8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**=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2     # 64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 //=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10    # 6</a:t>
            </a:r>
          </a:p>
        </p:txBody>
      </p:sp>
    </p:spTree>
    <p:extLst>
      <p:ext uri="{BB962C8B-B14F-4D97-AF65-F5344CB8AC3E}">
        <p14:creationId xmlns:p14="http://schemas.microsoft.com/office/powerpoint/2010/main" val="315868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5C31D1-8E77-4E29-8208-D8117E6F1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module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5C650684-9027-45F3-9614-81D6C04DB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8730" y="763588"/>
            <a:ext cx="7071362" cy="373397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import math</a:t>
            </a: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egree = float(input()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radian = degree * 3.14159 / 180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radian = degree * </a:t>
            </a:r>
            <a:r>
              <a:rPr lang="en-US" sz="2200" b="1" dirty="0" err="1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math.pi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/ 180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radian = </a:t>
            </a:r>
            <a:r>
              <a:rPr lang="en-US" sz="2200" b="1" dirty="0" err="1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math.radians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degree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s = </a:t>
            </a:r>
            <a:r>
              <a:rPr lang="en-US" sz="2200" b="1" dirty="0" err="1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math.sin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radian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c = </a:t>
            </a:r>
            <a:r>
              <a:rPr lang="en-US" sz="2200" b="1" dirty="0" err="1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math.cos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radian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g =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math.log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1E100, 10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  # g = 100.0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FCF00E31-AB50-411D-B465-AF8F639AD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018" y="4704472"/>
            <a:ext cx="2993931" cy="111017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th-TH" sz="2200" dirty="0">
                <a:latin typeface="Courier New" pitchFamily="49" charset="0"/>
                <a:cs typeface="Tahoma" pitchFamily="34" charset="0"/>
              </a:rPr>
              <a:t>มีฟังก์ชันทางคณิตศาต</a:t>
            </a:r>
            <a:r>
              <a:rPr lang="th-TH" sz="2200" dirty="0" err="1">
                <a:latin typeface="Courier New" pitchFamily="49" charset="0"/>
                <a:cs typeface="Tahoma" pitchFamily="34" charset="0"/>
              </a:rPr>
              <a:t>ร์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มากมายให้ใช้ใน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math modul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46388A-5D76-46A4-9D4D-17F34CB82D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411" y="4590325"/>
            <a:ext cx="249555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97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5C31D1-8E77-4E29-8208-D8117E6F1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t-in Functions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5C650684-9027-45F3-9614-81D6C04DB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8731" y="905183"/>
            <a:ext cx="7071362" cy="454650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a =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abs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-2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         # a = 2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b =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round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2/3, 2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   # b = 0.67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c =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max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[4,1,5,3]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  # c = 5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min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[4,1,5,3]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  # d = 1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e =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sum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[4,1,5,3]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  # e = 13    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f = </a:t>
            </a:r>
            <a:r>
              <a:rPr lang="en-US" sz="2200" b="1" dirty="0" err="1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len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[4,1,5,3]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  # f = 4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g =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str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1234)         # g = "1234"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h =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int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123"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      # h = 123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j =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float(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-123.4"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   # j = -123.4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k = 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input(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print(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a,b,c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FCF00E31-AB50-411D-B465-AF8F639AD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8732" y="5593280"/>
            <a:ext cx="7071361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dirty="0">
                <a:latin typeface="Courier New" pitchFamily="49" charset="0"/>
                <a:cs typeface="Tahoma" pitchFamily="34" charset="0"/>
              </a:rPr>
              <a:t>จะได้เรียนวิธีการเขียนฟังก์ชันใหม่ ๆ ไว้ใช้เองต่อไป</a:t>
            </a:r>
          </a:p>
        </p:txBody>
      </p:sp>
    </p:spTree>
    <p:extLst>
      <p:ext uri="{BB962C8B-B14F-4D97-AF65-F5344CB8AC3E}">
        <p14:creationId xmlns:p14="http://schemas.microsoft.com/office/powerpoint/2010/main" val="41323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F36C56-B923-4AD4-8452-4179AFD40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เรื่องที่ต้องรู้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BBF8A07-770C-4B4E-91AA-7557F7CE7A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219878" y="908050"/>
            <a:ext cx="3874535" cy="5105400"/>
          </a:xfrm>
        </p:spPr>
        <p:txBody>
          <a:bodyPr/>
          <a:lstStyle/>
          <a:p>
            <a:r>
              <a:rPr lang="en-US" dirty="0"/>
              <a:t>Program structures</a:t>
            </a:r>
          </a:p>
          <a:p>
            <a:r>
              <a:rPr lang="en-US" dirty="0"/>
              <a:t>print(...)</a:t>
            </a:r>
          </a:p>
          <a:p>
            <a:r>
              <a:rPr lang="en-US" dirty="0"/>
              <a:t>Variables</a:t>
            </a:r>
          </a:p>
          <a:p>
            <a:r>
              <a:rPr lang="en-US" dirty="0"/>
              <a:t>Data types:</a:t>
            </a:r>
          </a:p>
          <a:p>
            <a:pPr lvl="1"/>
            <a:r>
              <a:rPr lang="en-US" dirty="0"/>
              <a:t> int, float, bool, str, list</a:t>
            </a:r>
          </a:p>
          <a:p>
            <a:r>
              <a:rPr lang="en-US" dirty="0"/>
              <a:t>Type conversions: </a:t>
            </a:r>
          </a:p>
          <a:p>
            <a:pPr lvl="1"/>
            <a:r>
              <a:rPr lang="en-US" dirty="0"/>
              <a:t>int(), float(), str()</a:t>
            </a:r>
          </a:p>
          <a:p>
            <a:r>
              <a:rPr lang="en-US" dirty="0"/>
              <a:t>input(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659DFF3-F940-4C89-B10A-10F8123EB9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43638" y="908050"/>
            <a:ext cx="4331597" cy="5105400"/>
          </a:xfrm>
        </p:spPr>
        <p:txBody>
          <a:bodyPr/>
          <a:lstStyle/>
          <a:p>
            <a:r>
              <a:rPr lang="en-US" dirty="0"/>
              <a:t>Arithmetic operations:</a:t>
            </a:r>
          </a:p>
          <a:p>
            <a:pPr lvl="1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+ - * / // % **</a:t>
            </a:r>
          </a:p>
          <a:p>
            <a:pPr lvl="1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+= -= *= /= </a:t>
            </a:r>
            <a:r>
              <a:rPr lang="en-US" sz="2000" dirty="0"/>
              <a:t>...</a:t>
            </a:r>
          </a:p>
          <a:p>
            <a:pPr lvl="1"/>
            <a:r>
              <a:rPr lang="en-US" dirty="0"/>
              <a:t>operator precedence</a:t>
            </a:r>
          </a:p>
          <a:p>
            <a:pPr lvl="1"/>
            <a:r>
              <a:rPr lang="en-US" dirty="0"/>
              <a:t>math module</a:t>
            </a:r>
          </a:p>
          <a:p>
            <a:pPr lvl="1"/>
            <a:r>
              <a:rPr lang="en-US" dirty="0"/>
              <a:t>built-in functions</a:t>
            </a:r>
          </a:p>
        </p:txBody>
      </p:sp>
    </p:spTree>
    <p:extLst>
      <p:ext uri="{BB962C8B-B14F-4D97-AF65-F5344CB8AC3E}">
        <p14:creationId xmlns:p14="http://schemas.microsoft.com/office/powerpoint/2010/main" val="23563196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494305-FD32-479D-BE7B-9FE9A8D386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ใช้ฟังก์ชันซ้อน ๆ กันได้</a:t>
            </a:r>
            <a:endParaRPr lang="en-US" dirty="0"/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22505662-2915-444A-9B60-73D52D8D2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6503" y="983551"/>
            <a:ext cx="3794759" cy="3099183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x1 = input()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x2 = int(x1)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x3 = abs(x2)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x4 = 1 + x3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x5 = str(x4)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print("x5 = " + x5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B47C212C-8816-464C-8CAA-3A4776AB2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462" y="4532303"/>
            <a:ext cx="7482839" cy="560026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print("x5 = " + str(1 + abs(int(input()))))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4CBDE4E-EDDD-4402-B854-6F0BAACA4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6980" y="5312292"/>
            <a:ext cx="7071361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dirty="0">
                <a:latin typeface="Courier New" pitchFamily="49" charset="0"/>
                <a:cs typeface="Tahoma" pitchFamily="34" charset="0"/>
              </a:rPr>
              <a:t>เขียนซ้อนมากชั้นเกินไป จะเข้าใจยาก</a:t>
            </a:r>
          </a:p>
        </p:txBody>
      </p:sp>
    </p:spTree>
    <p:extLst>
      <p:ext uri="{BB962C8B-B14F-4D97-AF65-F5344CB8AC3E}">
        <p14:creationId xmlns:p14="http://schemas.microsoft.com/office/powerpoint/2010/main" val="198282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Operator Precedence: 2 + 3 * 4 = ?</a:t>
            </a:r>
            <a:endParaRPr lang="th-TH" dirty="0"/>
          </a:p>
        </p:txBody>
      </p:sp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>
          <a:xfrm>
            <a:off x="2208213" y="763588"/>
            <a:ext cx="8264716" cy="5517134"/>
          </a:xfrm>
        </p:spPr>
        <p:txBody>
          <a:bodyPr/>
          <a:lstStyle/>
          <a:p>
            <a:r>
              <a:rPr lang="th-TH" dirty="0"/>
              <a:t>ลำดับการคำนวณ จากก่อนไปหลังเป็นดังนี้</a:t>
            </a:r>
          </a:p>
          <a:p>
            <a:pPr lvl="1"/>
            <a:r>
              <a:rPr lang="th-TH" dirty="0"/>
              <a:t>ในวงเล็บ</a:t>
            </a:r>
            <a:r>
              <a:rPr lang="en-US" dirty="0"/>
              <a:t> </a:t>
            </a:r>
            <a:endParaRPr lang="th-TH" dirty="0"/>
          </a:p>
          <a:p>
            <a:pPr lvl="1"/>
            <a:r>
              <a:rPr lang="th-TH" dirty="0"/>
              <a:t>ยกกำลัง</a:t>
            </a:r>
          </a:p>
          <a:p>
            <a:pPr lvl="1"/>
            <a:r>
              <a:rPr lang="th-TH" dirty="0"/>
              <a:t>ติดลบ</a:t>
            </a:r>
          </a:p>
          <a:p>
            <a:pPr lvl="1"/>
            <a:r>
              <a:rPr lang="en-US" dirty="0"/>
              <a:t>*  /  //  %</a:t>
            </a:r>
            <a:endParaRPr lang="th-TH" dirty="0"/>
          </a:p>
          <a:p>
            <a:pPr lvl="1"/>
            <a:r>
              <a:rPr lang="th-TH" dirty="0"/>
              <a:t>บวก และ ลบ</a:t>
            </a:r>
          </a:p>
          <a:p>
            <a:pPr lvl="1"/>
            <a:r>
              <a:rPr lang="th-TH" dirty="0"/>
              <a:t>ถ้าพบหลายตัวที่สำคัญเท่ากัน ให้ทำตัวซ้ายไปขวา </a:t>
            </a:r>
            <a:br>
              <a:rPr lang="th-TH" dirty="0"/>
            </a:br>
            <a:r>
              <a:rPr lang="th-TH" dirty="0"/>
              <a:t>(ยกเว้นยกกำลัง ทำขวามาซ้าย</a:t>
            </a:r>
            <a:r>
              <a:rPr lang="en-US" dirty="0"/>
              <a:t> </a:t>
            </a:r>
            <a:r>
              <a:rPr lang="th-TH" dirty="0"/>
              <a:t>เช่น </a:t>
            </a:r>
            <a:r>
              <a:rPr lang="en-US" dirty="0"/>
              <a:t>2**3**2 = 2**9 = 512</a:t>
            </a:r>
            <a:r>
              <a:rPr lang="th-TH" dirty="0"/>
              <a:t>)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5227321" y="4265174"/>
            <a:ext cx="4974335" cy="2592827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 * 3 + 8 / -(2 – 4) – 2**2**3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 * 3 + 8 / -( -2  ) – 2**2**3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 * 3 + 8 / -( -2  ) – 2**8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 * 3 + 8 / -( -2  ) – 256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2 * 3 + 8 / 2        - 256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6   + 8 / 2        - 256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6   </a:t>
            </a:r>
            <a:r>
              <a:rPr lang="en-US" sz="2000" b="1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+   4.0        </a:t>
            </a: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- 256</a:t>
            </a:r>
          </a:p>
          <a:p>
            <a:pPr>
              <a:lnSpc>
                <a:spcPct val="90000"/>
              </a:lnSpc>
            </a:pPr>
            <a:r>
              <a:rPr lang="en-US" sz="2000" b="1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   10.0            </a:t>
            </a: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- 256</a:t>
            </a:r>
          </a:p>
          <a:p>
            <a:pPr>
              <a:lnSpc>
                <a:spcPct val="90000"/>
              </a:lnSpc>
            </a:pPr>
            <a:r>
              <a:rPr lang="en-US" sz="2000" b="1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          -246.0</a:t>
            </a:r>
            <a:endParaRPr lang="th-TH" sz="2000" b="1" dirty="0">
              <a:solidFill>
                <a:schemeClr val="tx2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E1CA96C1-A65D-4645-8E5F-B1C91724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5641" y="1414945"/>
            <a:ext cx="3176015" cy="1756508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PEMDAS</a:t>
            </a: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: </a:t>
            </a: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P</a:t>
            </a: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arentheses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      </a:t>
            </a: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E</a:t>
            </a: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xponential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      </a:t>
            </a: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M</a:t>
            </a: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ultiply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      </a:t>
            </a: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D</a:t>
            </a: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ivide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      </a:t>
            </a: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A</a:t>
            </a: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dd</a:t>
            </a:r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        </a:t>
            </a:r>
            <a:r>
              <a:rPr lang="en-US" sz="2000" b="1" dirty="0" err="1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S</a:t>
            </a:r>
            <a:r>
              <a:rPr lang="en-US" sz="2000" b="1" dirty="0" err="1">
                <a:solidFill>
                  <a:schemeClr val="tx2"/>
                </a:solidFill>
                <a:latin typeface="Courier New" pitchFamily="49" charset="0"/>
                <a:cs typeface="Tahoma" pitchFamily="34" charset="0"/>
              </a:rPr>
              <a:t>ubstract</a:t>
            </a:r>
            <a:endParaRPr lang="th-TH" sz="2000" b="1" dirty="0">
              <a:solidFill>
                <a:schemeClr val="tx2"/>
              </a:solidFill>
              <a:latin typeface="Courier New" pitchFamily="49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08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0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0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20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208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208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208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208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uiExpand="1" build="p"/>
      <p:bldP spid="120836" grpId="0" uiExpand="1" build="p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A12478-3E43-4D1E-A7D7-E6C5EC1705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ตัวอย่าง</a:t>
            </a:r>
            <a:r>
              <a:rPr lang="en-US" dirty="0"/>
              <a:t>: </a:t>
            </a:r>
            <a:r>
              <a:rPr lang="th-TH" dirty="0"/>
              <a:t>คำนวณพื้นที่และเส้นรอบวงของวงกลม</a:t>
            </a:r>
            <a:endParaRPr lang="en-US" dirty="0"/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ECC89FB1-4830-4B02-B31A-9E514C63B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9193" y="1057584"/>
            <a:ext cx="7330439" cy="2591351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radius = float(input())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area = math.pi * radius**2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circum = 2 * math.pi * radius</a:t>
            </a: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print("Area =", round(area,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2))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200" b="1" dirty="0">
                <a:latin typeface="Courier New" pitchFamily="49" charset="0"/>
                <a:cs typeface="Tahoma" pitchFamily="34" charset="0"/>
              </a:rPr>
              <a:t>print("Circumference =", round(circum,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pt-BR" sz="2200" b="1" dirty="0">
                <a:latin typeface="Courier New" pitchFamily="49" charset="0"/>
                <a:cs typeface="Tahoma" pitchFamily="34" charset="0"/>
              </a:rPr>
              <a:t>2))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99CAEF89-096F-48C9-9360-6C603BC65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9634" y="4513821"/>
            <a:ext cx="4910296" cy="71006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lvl="0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Area = 63.62</a:t>
            </a:r>
          </a:p>
          <a:p>
            <a:pPr lvl="0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Circumference = 28.27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99E350E4-168D-4093-B95B-BC27C14BC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1693" y="4513821"/>
            <a:ext cx="1138237" cy="371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1800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output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8B047B4C-9FFD-46F0-B755-18AB7E273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695" y="3942929"/>
            <a:ext cx="6730998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th-TH" sz="2200" dirty="0">
                <a:latin typeface="Courier New" pitchFamily="49" charset="0"/>
                <a:cs typeface="Tahoma" pitchFamily="34" charset="0"/>
              </a:rPr>
              <a:t>หลังจากสั่งทำงานแล้วป้อน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4.5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จะได้ผลเป็น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D4AA8650-288D-4697-BCA2-583585E6D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4174" y="1065302"/>
            <a:ext cx="1138237" cy="371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1800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program</a:t>
            </a:r>
          </a:p>
        </p:txBody>
      </p:sp>
    </p:spTree>
    <p:extLst>
      <p:ext uri="{BB962C8B-B14F-4D97-AF65-F5344CB8AC3E}">
        <p14:creationId xmlns:p14="http://schemas.microsoft.com/office/powerpoint/2010/main" val="51154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A12478-3E43-4D1E-A7D7-E6C5EC1705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เลขประจำตัวนิสิต</a:t>
            </a:r>
            <a:endParaRPr lang="en-US" dirty="0"/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6ED10C07-FFB5-4E8A-82E0-565359611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485" y="1310222"/>
            <a:ext cx="5067855" cy="5869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3200" b="1" dirty="0">
                <a:latin typeface="Courier New" pitchFamily="49" charset="0"/>
                <a:cs typeface="Tahoma" pitchFamily="34" charset="0"/>
              </a:rPr>
              <a:t>6 2 3 0 0 1 2 0 2 1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8421B83-2680-43CD-8663-D27213A1AFCA}"/>
              </a:ext>
            </a:extLst>
          </p:cNvPr>
          <p:cNvGrpSpPr/>
          <p:nvPr/>
        </p:nvGrpSpPr>
        <p:grpSpPr>
          <a:xfrm>
            <a:off x="2143162" y="1310222"/>
            <a:ext cx="2291679" cy="1965278"/>
            <a:chOff x="2143162" y="1310222"/>
            <a:chExt cx="2291679" cy="196527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17B4AFE-3087-4ED2-A1DF-72346D1373D6}"/>
                </a:ext>
              </a:extLst>
            </p:cNvPr>
            <p:cNvSpPr/>
            <p:nvPr/>
          </p:nvSpPr>
          <p:spPr>
            <a:xfrm>
              <a:off x="2143162" y="2813835"/>
              <a:ext cx="2291679" cy="4616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ปีที่เริ่มการศึกษา</a:t>
              </a:r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E744F2CB-BA23-4CFB-8A3D-87F4D535DED7}"/>
                </a:ext>
              </a:extLst>
            </p:cNvPr>
            <p:cNvSpPr/>
            <p:nvPr/>
          </p:nvSpPr>
          <p:spPr bwMode="auto">
            <a:xfrm>
              <a:off x="3560484" y="1310222"/>
              <a:ext cx="874356" cy="58695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200" dirty="0">
                <a:latin typeface="Tahoma" pitchFamily="34" charset="0"/>
                <a:cs typeface="Tahoma" pitchFamily="34" charset="0"/>
              </a:endParaRP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A510A088-262E-4B60-881B-575F58445CEA}"/>
                </a:ext>
              </a:extLst>
            </p:cNvPr>
            <p:cNvCxnSpPr/>
            <p:nvPr/>
          </p:nvCxnSpPr>
          <p:spPr bwMode="auto">
            <a:xfrm flipV="1">
              <a:off x="3576520" y="1931591"/>
              <a:ext cx="306392" cy="89278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81663F3-4C55-48E2-8917-FE2CA590CE03}"/>
              </a:ext>
            </a:extLst>
          </p:cNvPr>
          <p:cNvGrpSpPr/>
          <p:nvPr/>
        </p:nvGrpSpPr>
        <p:grpSpPr>
          <a:xfrm>
            <a:off x="3979233" y="1310221"/>
            <a:ext cx="4477375" cy="5096475"/>
            <a:chOff x="3979233" y="1310221"/>
            <a:chExt cx="4477375" cy="509647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39F5823-B6B9-4589-91D8-8DE2CA9AA4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biLevel thresh="50000"/>
            </a:blip>
            <a:stretch>
              <a:fillRect/>
            </a:stretch>
          </p:blipFill>
          <p:spPr>
            <a:xfrm>
              <a:off x="3979233" y="4044166"/>
              <a:ext cx="4477375" cy="236253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E181F68E-5224-4F87-B6C1-ACFDB3C17B7E}"/>
                </a:ext>
              </a:extLst>
            </p:cNvPr>
            <p:cNvSpPr/>
            <p:nvPr/>
          </p:nvSpPr>
          <p:spPr bwMode="auto">
            <a:xfrm>
              <a:off x="4551084" y="1310221"/>
              <a:ext cx="417156" cy="58695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200" dirty="0">
                <a:latin typeface="Tahoma" pitchFamily="34" charset="0"/>
                <a:cs typeface="Tahoma" pitchFamily="34" charset="0"/>
              </a:endParaRP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86B32B1C-F35A-46D6-A223-9D8F3587EA20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4857074" y="1942717"/>
              <a:ext cx="396694" cy="207638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698EA7D-AD47-41F8-8E0C-13522FAE1861}"/>
              </a:ext>
            </a:extLst>
          </p:cNvPr>
          <p:cNvGrpSpPr/>
          <p:nvPr/>
        </p:nvGrpSpPr>
        <p:grpSpPr>
          <a:xfrm>
            <a:off x="7452359" y="1286352"/>
            <a:ext cx="3017522" cy="2573922"/>
            <a:chOff x="7452359" y="1286352"/>
            <a:chExt cx="3017522" cy="2573922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AFB3A44-BFB6-46FD-83AE-52B53FBB49D5}"/>
                </a:ext>
              </a:extLst>
            </p:cNvPr>
            <p:cNvSpPr/>
            <p:nvPr/>
          </p:nvSpPr>
          <p:spPr>
            <a:xfrm>
              <a:off x="7696200" y="2229058"/>
              <a:ext cx="2773681" cy="163121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th-TH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1 คณะวิศวกรรมศาสตร์ </a:t>
              </a:r>
              <a:br>
                <a:rPr lang="th-TH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</a:br>
              <a:r>
                <a:rPr lang="th-TH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2 คณะอักษรศาสตร์ </a:t>
              </a:r>
              <a:br>
                <a:rPr lang="th-TH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</a:br>
              <a:r>
                <a:rPr lang="th-TH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3 คณะวิทยาศาสตร์</a:t>
              </a:r>
              <a:br>
                <a:rPr lang="th-TH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</a:br>
              <a:r>
                <a:rPr lang="th-TH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4 คณะรัฐศาสตร์</a:t>
              </a:r>
            </a:p>
            <a:p>
              <a:r>
                <a:rPr lang="en-US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</a:t>
              </a:r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B7CE54A8-B227-44B8-86AF-AECFFF57B600}"/>
                </a:ext>
              </a:extLst>
            </p:cNvPr>
            <p:cNvSpPr/>
            <p:nvPr/>
          </p:nvSpPr>
          <p:spPr bwMode="auto">
            <a:xfrm>
              <a:off x="7452359" y="1286352"/>
              <a:ext cx="912808" cy="586957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200" dirty="0">
                <a:latin typeface="Tahoma" pitchFamily="34" charset="0"/>
                <a:cs typeface="Tahoma" pitchFamily="34" charset="0"/>
              </a:endParaRP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9C53B965-6596-4B8B-8F7D-FA2603785419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8456607" y="1649784"/>
              <a:ext cx="622348" cy="5858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169223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A12478-3E43-4D1E-A7D7-E6C5EC1705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ตัวอย่าง</a:t>
            </a:r>
            <a:r>
              <a:rPr lang="en-US" dirty="0"/>
              <a:t>: </a:t>
            </a:r>
            <a:r>
              <a:rPr lang="th-TH" dirty="0"/>
              <a:t>รหัสนิสิต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th-TH" dirty="0"/>
              <a:t>คณะอะไร</a:t>
            </a:r>
            <a:r>
              <a:rPr lang="en-US" dirty="0"/>
              <a:t> </a:t>
            </a:r>
            <a:r>
              <a:rPr lang="th-TH" dirty="0"/>
              <a:t>เข้าปีอะไร ระดับใด</a:t>
            </a:r>
            <a:endParaRPr lang="en-US" dirty="0"/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ECC89FB1-4830-4B02-B31A-9E514C63B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408" y="763589"/>
            <a:ext cx="7934008" cy="332770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tu_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int(input()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Student ID:",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tu_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)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fac_cod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tu_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% 100         #</a:t>
            </a:r>
            <a:r>
              <a:rPr lang="th-TH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เลือกสองตัวขวา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year_in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2500 +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tu_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//10**8  #</a:t>
            </a:r>
            <a:r>
              <a:rPr lang="th-TH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ตัด</a:t>
            </a:r>
            <a:r>
              <a:rPr lang="th-TH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r>
              <a:rPr lang="th-TH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ตัวขวา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deg_cod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tu_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//10**7 % 10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Faculty code:",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fac_cod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Enrollment year:",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year_in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Academic degree:",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deg_cod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)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44C2A170-A95D-478C-A46E-8FCE653D1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3180" y="763589"/>
            <a:ext cx="1138237" cy="371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1800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program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7C2D6357-BAF8-4F28-99DB-38F43E6A1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0852" y="4853295"/>
            <a:ext cx="4910296" cy="13256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lvl="0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tudent ID: 6230012021</a:t>
            </a:r>
          </a:p>
          <a:p>
            <a:pPr lvl="0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culty code: 21</a:t>
            </a:r>
          </a:p>
          <a:p>
            <a:pPr lvl="0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Enrollment year: 2562</a:t>
            </a:r>
          </a:p>
          <a:p>
            <a:pPr lvl="0"/>
            <a:r>
              <a:rPr lang="en-US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Academic degree: 3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1EF4892F-DD48-4422-B6BE-D4D99D12F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2911" y="4853296"/>
            <a:ext cx="1138237" cy="371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1800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output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21A01DC6-F0DA-476B-8196-30AF90110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913" y="4282404"/>
            <a:ext cx="6730998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th-TH" sz="2200" dirty="0">
                <a:latin typeface="Courier New" pitchFamily="49" charset="0"/>
                <a:cs typeface="Tahoma" pitchFamily="34" charset="0"/>
              </a:rPr>
              <a:t>หลังจากสั่งทำงานแล้วป้อน</a:t>
            </a:r>
            <a:r>
              <a:rPr lang="th-TH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>
                <a:highlight>
                  <a:srgbClr val="00FF00"/>
                </a:highlight>
                <a:latin typeface="Courier New" pitchFamily="49" charset="0"/>
                <a:cs typeface="Tahoma" pitchFamily="34" charset="0"/>
              </a:rPr>
              <a:t>62</a:t>
            </a:r>
            <a:r>
              <a:rPr lang="en-US" sz="2200" b="1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3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00120</a:t>
            </a:r>
            <a:r>
              <a:rPr lang="en-US" sz="2200" b="1" dirty="0">
                <a:highlight>
                  <a:srgbClr val="00FFFF"/>
                </a:highlight>
                <a:latin typeface="Courier New" pitchFamily="49" charset="0"/>
                <a:cs typeface="Tahoma" pitchFamily="34" charset="0"/>
              </a:rPr>
              <a:t>21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จะได้ผลเป็น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80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build="p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1CCA3D-235A-4C96-AA94-F1E5CC5CA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แสดงเลขประจำตัวนิสิตทีละหลัก หลักละบรรทัด</a:t>
            </a:r>
            <a:endParaRPr lang="en-US" dirty="0"/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4F151200-1BA6-448B-AA23-EFA96BF65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02" y="785911"/>
            <a:ext cx="8394818" cy="495276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                                   #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int(input())                  # 6231020121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% 10; print(d);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//= 10  # 623102012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% 10; print(d);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//= 10  # 62310201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% 10; print(d);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//= 10  # 6231020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% 10; print(d);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//= 10  # 623102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% 10; print(d);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//= 10  # 62310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% 10; print(d);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//= 10  # 6231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% 10; print(d);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//= 10  # 623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% 10; print(d);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//= 10  # 62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% 10; print(d);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//= 10  # 6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d =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si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% 10; print(d)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762AC9A7-BC71-4926-84A6-F569175E6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160" y="5758310"/>
            <a:ext cx="7332503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th-TH" sz="2200" dirty="0">
                <a:latin typeface="Courier New" pitchFamily="49" charset="0"/>
                <a:cs typeface="Tahoma" pitchFamily="34" charset="0"/>
              </a:rPr>
              <a:t>เครื่องหมาย</a:t>
            </a:r>
            <a:r>
              <a:rPr lang="th-TH" sz="2200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dirty="0">
                <a:highlight>
                  <a:srgbClr val="FFFF00"/>
                </a:highlight>
                <a:latin typeface="Courier New" pitchFamily="49" charset="0"/>
                <a:cs typeface="Tahoma" pitchFamily="34" charset="0"/>
              </a:rPr>
              <a:t>;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คั่นคำสั่งที่ต้องการเขียนต่อกันในบรรทัดเดียวกัน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084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4CEFCC-17EA-4108-B055-3648D0639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แบบฝึกหัด</a:t>
            </a:r>
            <a:r>
              <a:rPr lang="en-US" dirty="0"/>
              <a:t>: Stirling Formul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C0EB5F-5AE5-4D37-8E5C-A2787B5903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3207" y="964244"/>
            <a:ext cx="2985586" cy="1010331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878952F5-FEE7-4DFB-9ED3-D1DD2347C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537" y="2175230"/>
            <a:ext cx="6549750" cy="332770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import math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n = int(input())</a:t>
            </a: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0810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/>
              <a:t>แบบฝึกหัด:  </a:t>
            </a:r>
            <a:r>
              <a:rPr lang="en-US" dirty="0"/>
              <a:t>: </a:t>
            </a:r>
            <a:r>
              <a:rPr lang="th-TH" dirty="0"/>
              <a:t>รากของ </a:t>
            </a:r>
            <a:r>
              <a:rPr lang="en-US" dirty="0"/>
              <a:t>ax</a:t>
            </a:r>
            <a:r>
              <a:rPr lang="en-US" baseline="30000" dirty="0"/>
              <a:t>2</a:t>
            </a:r>
            <a:r>
              <a:rPr lang="en-US" dirty="0"/>
              <a:t>+bx+c = 0</a:t>
            </a:r>
            <a:endParaRPr lang="th-TH" dirty="0"/>
          </a:p>
        </p:txBody>
      </p:sp>
      <p:graphicFrame>
        <p:nvGraphicFramePr>
          <p:cNvPr id="10855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39804026"/>
              </p:ext>
            </p:extLst>
          </p:nvPr>
        </p:nvGraphicFramePr>
        <p:xfrm>
          <a:off x="7465917" y="869625"/>
          <a:ext cx="2328862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" name="Equation" r:id="rId4" imgW="837836" imgH="406224" progId="Equation.DSMT4">
                  <p:embed/>
                </p:oleObj>
              </mc:Choice>
              <mc:Fallback>
                <p:oleObj name="Equation" r:id="rId4" imgW="837836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917" y="869625"/>
                        <a:ext cx="2328862" cy="1128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9"/>
          <p:cNvSpPr>
            <a:spLocks noChangeArrowheads="1"/>
          </p:cNvSpPr>
          <p:nvPr/>
        </p:nvSpPr>
        <p:spPr bwMode="auto">
          <a:xfrm>
            <a:off x="2676088" y="1019453"/>
            <a:ext cx="4590345" cy="85371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wrap="square" lIns="90000" tIns="46800" rIns="90000" bIns="46800" anchor="ctr">
            <a:spAutoFit/>
          </a:bodyPr>
          <a:lstStyle/>
          <a:p>
            <a:r>
              <a:rPr lang="th-TH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รับ </a:t>
            </a:r>
            <a:r>
              <a:rPr lang="en-US" sz="2200" b="1" dirty="0"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a b c </a:t>
            </a:r>
            <a:r>
              <a:rPr lang="th-TH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จากแป้นพิมพ์ </a:t>
            </a:r>
            <a:br>
              <a:rPr lang="th-TH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th-TH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คำนวณและแสดงสองรากจากสูตร</a:t>
            </a:r>
            <a:endParaRPr lang="th-TH" sz="24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676087" y="2141285"/>
            <a:ext cx="7118692" cy="4126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000" b="1" dirty="0">
                <a:solidFill>
                  <a:srgbClr val="CC3300"/>
                </a:solidFill>
                <a:latin typeface="Courier New" pitchFamily="49" charset="0"/>
                <a:cs typeface="Courier New" pitchFamily="49" charset="0"/>
              </a:rPr>
              <a:t>	</a:t>
            </a: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CC33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2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F0279-210C-4312-89C7-AB2D7897B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โครงสร้างโปรแกรมและลักษณะการทำงาน</a:t>
            </a:r>
            <a:endParaRPr lang="en-US" dirty="0"/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41AE5451-B916-4C0F-A1F3-2F34569B8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0528" y="965312"/>
            <a:ext cx="6074132" cy="492737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import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matplotlib.pyplot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as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plt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import math</a:t>
            </a:r>
          </a:p>
          <a:p>
            <a:pPr>
              <a:lnSpc>
                <a:spcPct val="110000"/>
              </a:lnSpc>
            </a:pP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n = int(input())  </a:t>
            </a:r>
            <a:r>
              <a:rPr lang="en-US" sz="2200" b="1" dirty="0">
                <a:solidFill>
                  <a:srgbClr val="C00000"/>
                </a:solidFill>
                <a:latin typeface="Courier New" pitchFamily="49" charset="0"/>
                <a:cs typeface="Tahoma" pitchFamily="34" charset="0"/>
              </a:rPr>
              <a:t># data points</a:t>
            </a:r>
          </a:p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if n &lt; 10:</a:t>
            </a:r>
          </a:p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    n = 10</a:t>
            </a:r>
          </a:p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x = []   </a:t>
            </a:r>
          </a:p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y = []</a:t>
            </a:r>
          </a:p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for k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in range(n):</a:t>
            </a:r>
          </a:p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   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x.appen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(k*16*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math.pi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/n)</a:t>
            </a:r>
          </a:p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   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y.append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(0.1*k*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math.sin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(x[k]))</a:t>
            </a:r>
          </a:p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plt.plot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(x, y)</a:t>
            </a:r>
          </a:p>
          <a:p>
            <a:pPr>
              <a:lnSpc>
                <a:spcPct val="11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plt.show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()</a:t>
            </a:r>
            <a:endParaRPr lang="en-US" sz="2200" b="1" dirty="0">
              <a:solidFill>
                <a:srgbClr val="0000C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0742F2A-88D6-4BA6-B023-658F92F41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444" y="6190035"/>
            <a:ext cx="6074111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th-TH" sz="2200" dirty="0">
                <a:latin typeface="Courier New" pitchFamily="49" charset="0"/>
                <a:cs typeface="Tahoma" pitchFamily="34" charset="0"/>
              </a:rPr>
              <a:t>ต้องเริ่มคำสั่งให้อยู่ในแนวเดียวกันกับคำสั่งอื่นในกลุ่ม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7F75B069-621D-4E31-A1A3-75822F734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251" y="1369575"/>
            <a:ext cx="2115243" cy="7716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r"/>
            <a:r>
              <a:rPr lang="th-TH" sz="2200" dirty="0">
                <a:latin typeface="Courier New" pitchFamily="49" charset="0"/>
                <a:cs typeface="Tahoma" pitchFamily="34" charset="0"/>
              </a:rPr>
              <a:t>ทำงานทีละคำสั่งจากบนลงล่าง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E46B3BB-2E99-41EF-A38A-2E30E17EAC42}"/>
              </a:ext>
            </a:extLst>
          </p:cNvPr>
          <p:cNvCxnSpPr>
            <a:cxnSpLocks/>
          </p:cNvCxnSpPr>
          <p:nvPr/>
        </p:nvCxnSpPr>
        <p:spPr bwMode="auto">
          <a:xfrm>
            <a:off x="3879962" y="1199264"/>
            <a:ext cx="0" cy="46934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sp>
        <p:nvSpPr>
          <p:cNvPr id="13" name="Text Box 5">
            <a:extLst>
              <a:ext uri="{FF2B5EF4-FFF2-40B4-BE49-F238E27FC236}">
                <a16:creationId xmlns:a16="http://schemas.microsoft.com/office/drawing/2014/main" id="{F714F5B2-EEB8-4B65-8891-988DDB441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252" y="4175042"/>
            <a:ext cx="2115243" cy="7716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r"/>
            <a:r>
              <a:rPr lang="th-TH" sz="2200" dirty="0">
                <a:latin typeface="Courier New" pitchFamily="49" charset="0"/>
                <a:cs typeface="Tahoma" pitchFamily="34" charset="0"/>
              </a:rPr>
              <a:t>บางคำสั่งก็ทำงานเป็นวงวน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AE169C81-2F90-4E2B-AFC1-4E0080817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355" y="2513267"/>
            <a:ext cx="2115243" cy="7716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r"/>
            <a:r>
              <a:rPr lang="th-TH" sz="2200" dirty="0">
                <a:latin typeface="Courier New" pitchFamily="49" charset="0"/>
                <a:cs typeface="Tahoma" pitchFamily="34" charset="0"/>
              </a:rPr>
              <a:t>บางคำสั่งก็เป็นแบบเลือกทำ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FE43253-2D5C-4C63-B81B-A9BBB7E00269}"/>
              </a:ext>
            </a:extLst>
          </p:cNvPr>
          <p:cNvSpPr/>
          <p:nvPr/>
        </p:nvSpPr>
        <p:spPr bwMode="auto">
          <a:xfrm>
            <a:off x="4227444" y="2423497"/>
            <a:ext cx="2107095" cy="861392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2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68B0137-8620-401B-B818-DFF0D51CF48F}"/>
              </a:ext>
            </a:extLst>
          </p:cNvPr>
          <p:cNvSpPr/>
          <p:nvPr/>
        </p:nvSpPr>
        <p:spPr bwMode="auto">
          <a:xfrm>
            <a:off x="4227443" y="3955715"/>
            <a:ext cx="5804452" cy="1151658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2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8" name="Speech Bubble: Rectangle with Corners Rounded 17">
            <a:extLst>
              <a:ext uri="{FF2B5EF4-FFF2-40B4-BE49-F238E27FC236}">
                <a16:creationId xmlns:a16="http://schemas.microsoft.com/office/drawing/2014/main" id="{BE5E446F-3F06-4229-9E0A-A50A2CAF23BE}"/>
              </a:ext>
            </a:extLst>
          </p:cNvPr>
          <p:cNvSpPr/>
          <p:nvPr/>
        </p:nvSpPr>
        <p:spPr bwMode="auto">
          <a:xfrm>
            <a:off x="7768093" y="2634318"/>
            <a:ext cx="1630017" cy="521870"/>
          </a:xfrm>
          <a:prstGeom prst="wedgeRoundRectCallout">
            <a:avLst>
              <a:gd name="adj1" fmla="val -66315"/>
              <a:gd name="adj2" fmla="val -64469"/>
              <a:gd name="adj3" fmla="val 16667"/>
            </a:avLst>
          </a:prstGeom>
          <a:solidFill>
            <a:srgbClr val="FF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200" dirty="0">
                <a:latin typeface="Tahoma" pitchFamily="34" charset="0"/>
                <a:cs typeface="Tahoma" pitchFamily="34" charset="0"/>
              </a:rPr>
              <a:t>comment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4B111A4-B9DC-4AB3-BC34-1985694AE9EE}"/>
              </a:ext>
            </a:extLst>
          </p:cNvPr>
          <p:cNvCxnSpPr>
            <a:cxnSpLocks/>
          </p:cNvCxnSpPr>
          <p:nvPr/>
        </p:nvCxnSpPr>
        <p:spPr bwMode="auto">
          <a:xfrm flipV="1">
            <a:off x="4373217" y="5799925"/>
            <a:ext cx="0" cy="5015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4188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4" grpId="0"/>
      <p:bldP spid="16" grpId="0" animBg="1"/>
      <p:bldP spid="17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asic Data Types: String and Number</a:t>
            </a:r>
            <a:endParaRPr lang="th-TH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C907D02-D9AA-4D5B-B573-302402C304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8213" y="908050"/>
            <a:ext cx="7916448" cy="5105400"/>
          </a:xfrm>
        </p:spPr>
        <p:txBody>
          <a:bodyPr/>
          <a:lstStyle/>
          <a:p>
            <a:r>
              <a:rPr lang="en-US" dirty="0"/>
              <a:t>String</a:t>
            </a:r>
          </a:p>
          <a:p>
            <a:pPr lvl="1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"Hello"</a:t>
            </a:r>
          </a:p>
          <a:p>
            <a:pPr lvl="1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"Hello Python"</a:t>
            </a:r>
          </a:p>
          <a:p>
            <a:pPr lvl="1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"12345"</a:t>
            </a:r>
          </a:p>
          <a:p>
            <a:pPr lvl="1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""</a:t>
            </a:r>
          </a:p>
          <a:p>
            <a:r>
              <a:rPr lang="en-US" dirty="0"/>
              <a:t>Number</a:t>
            </a:r>
          </a:p>
          <a:p>
            <a:pPr lvl="1"/>
            <a:r>
              <a:rPr lang="en-US" dirty="0"/>
              <a:t>integer</a:t>
            </a:r>
          </a:p>
          <a:p>
            <a:pPr lvl="2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1234, 0</a:t>
            </a:r>
          </a:p>
          <a:p>
            <a:pPr lvl="1"/>
            <a:r>
              <a:rPr lang="en-US" dirty="0"/>
              <a:t>floating point</a:t>
            </a:r>
          </a:p>
          <a:p>
            <a:pPr lvl="2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-1234.0,  1.5E-15   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  1.5 × 10</a:t>
            </a:r>
            <a:r>
              <a:rPr lang="en-US" b="1" baseline="30000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-15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248056DB-3949-4909-9FDE-0EB230FB8DD9}"/>
              </a:ext>
            </a:extLst>
          </p:cNvPr>
          <p:cNvSpPr txBox="1">
            <a:spLocks/>
          </p:cNvSpPr>
          <p:nvPr/>
        </p:nvSpPr>
        <p:spPr bwMode="auto">
          <a:xfrm>
            <a:off x="6918961" y="1433512"/>
            <a:ext cx="3064827" cy="1705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aseline="0">
                <a:solidFill>
                  <a:schemeClr val="tx1"/>
                </a:solidFill>
                <a:latin typeface="+mn-lt"/>
                <a:cs typeface="Tahoma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aseline="0">
                <a:solidFill>
                  <a:schemeClr val="tx1"/>
                </a:solidFill>
                <a:latin typeface="+mn-lt"/>
                <a:cs typeface="Tahoma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baseline="0">
                <a:solidFill>
                  <a:schemeClr val="tx1"/>
                </a:solidFill>
                <a:latin typeface="+mn-lt"/>
                <a:cs typeface="Tahoma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aseline="0">
                <a:solidFill>
                  <a:schemeClr val="tx1"/>
                </a:solidFill>
                <a:latin typeface="+mn-lt"/>
                <a:cs typeface="Tahoma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'Hello'</a:t>
            </a:r>
          </a:p>
          <a:p>
            <a:pPr marL="57150" indent="0">
              <a:buNone/>
            </a:pPr>
            <a:r>
              <a:rPr lang="en-US" sz="24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'Hello Python'</a:t>
            </a:r>
          </a:p>
          <a:p>
            <a:pPr marL="57150" indent="0">
              <a:buNone/>
            </a:pPr>
            <a:r>
              <a:rPr lang="en-US" sz="24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'12345'</a:t>
            </a:r>
          </a:p>
          <a:p>
            <a:pPr marL="57150" indent="0">
              <a:buNone/>
            </a:pPr>
            <a:r>
              <a:rPr lang="en-US" sz="24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''</a:t>
            </a:r>
          </a:p>
        </p:txBody>
      </p:sp>
    </p:spTree>
    <p:extLst>
      <p:ext uri="{BB962C8B-B14F-4D97-AF65-F5344CB8AC3E}">
        <p14:creationId xmlns:p14="http://schemas.microsoft.com/office/powerpoint/2010/main" val="30043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bldLvl="2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Operator: plus</a:t>
            </a:r>
            <a:endParaRPr lang="th-TH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C907D02-D9AA-4D5B-B573-302402C304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61407" y="999490"/>
            <a:ext cx="7469187" cy="3816350"/>
          </a:xfrm>
        </p:spPr>
        <p:txBody>
          <a:bodyPr/>
          <a:lstStyle/>
          <a:p>
            <a:r>
              <a:rPr lang="th-TH" dirty="0"/>
              <a:t>ข้อความ</a:t>
            </a:r>
            <a:r>
              <a:rPr lang="th-TH" dirty="0">
                <a:solidFill>
                  <a:srgbClr val="FF0000"/>
                </a:solidFill>
              </a:rPr>
              <a:t>บวก</a:t>
            </a:r>
            <a:r>
              <a:rPr lang="th-TH" dirty="0"/>
              <a:t>กัน คือข้อความ</a:t>
            </a:r>
            <a:r>
              <a:rPr lang="th-TH" dirty="0">
                <a:solidFill>
                  <a:srgbClr val="FF0000"/>
                </a:solidFill>
              </a:rPr>
              <a:t>ต่อ</a:t>
            </a:r>
            <a:r>
              <a:rPr lang="th-TH" dirty="0"/>
              <a:t>กัน</a:t>
            </a:r>
            <a:endParaRPr lang="en-US" dirty="0"/>
          </a:p>
          <a:p>
            <a:pPr lvl="1"/>
            <a:r>
              <a:rPr lang="en-US" b="1" dirty="0">
                <a:latin typeface="Courier New" panose="02070309020205020404" pitchFamily="49" charset="0"/>
              </a:rPr>
              <a:t> "Hello" 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</a:rPr>
              <a:t>+</a:t>
            </a:r>
            <a:r>
              <a:rPr lang="en-US" b="1" dirty="0">
                <a:latin typeface="Courier New" panose="02070309020205020404" pitchFamily="49" charset="0"/>
              </a:rPr>
              <a:t> " " 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</a:rPr>
              <a:t>+</a:t>
            </a:r>
            <a:r>
              <a:rPr lang="en-US" b="1" dirty="0">
                <a:latin typeface="Courier New" panose="02070309020205020404" pitchFamily="49" charset="0"/>
              </a:rPr>
              <a:t> "!"	 </a:t>
            </a:r>
            <a:r>
              <a:rPr lang="th-TH" dirty="0">
                <a:latin typeface="Courier New" panose="02070309020205020404" pitchFamily="49" charset="0"/>
              </a:rPr>
              <a:t>ได้</a:t>
            </a:r>
            <a:r>
              <a:rPr lang="th-TH" b="1" dirty="0">
                <a:latin typeface="Courier New" panose="02070309020205020404" pitchFamily="49" charset="0"/>
              </a:rPr>
              <a:t> </a:t>
            </a:r>
            <a:r>
              <a:rPr lang="en-US" b="1" dirty="0">
                <a:latin typeface="Courier New" panose="02070309020205020404" pitchFamily="49" charset="0"/>
              </a:rPr>
              <a:t> "Hello !"</a:t>
            </a:r>
            <a:endParaRPr lang="th-TH" b="1" dirty="0">
              <a:latin typeface="Courier New" panose="02070309020205020404" pitchFamily="49" charset="0"/>
            </a:endParaRPr>
          </a:p>
          <a:p>
            <a:pPr lvl="1"/>
            <a:r>
              <a:rPr lang="en-US" b="1" dirty="0">
                <a:latin typeface="Courier New" panose="02070309020205020404" pitchFamily="49" charset="0"/>
              </a:rPr>
              <a:t> "1" 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</a:rPr>
              <a:t>+</a:t>
            </a:r>
            <a:r>
              <a:rPr lang="en-US" b="1" dirty="0">
                <a:latin typeface="Courier New" panose="02070309020205020404" pitchFamily="49" charset="0"/>
              </a:rPr>
              <a:t> "1"			 </a:t>
            </a:r>
            <a:r>
              <a:rPr lang="th-TH" dirty="0">
                <a:latin typeface="Courier New" panose="02070309020205020404" pitchFamily="49" charset="0"/>
              </a:rPr>
              <a:t>ได้</a:t>
            </a:r>
            <a:r>
              <a:rPr lang="th-TH" b="1" dirty="0">
                <a:latin typeface="Courier New" panose="02070309020205020404" pitchFamily="49" charset="0"/>
              </a:rPr>
              <a:t> </a:t>
            </a:r>
            <a:r>
              <a:rPr lang="en-US" b="1" dirty="0">
                <a:latin typeface="Courier New" panose="02070309020205020404" pitchFamily="49" charset="0"/>
              </a:rPr>
              <a:t> "11"</a:t>
            </a:r>
            <a:endParaRPr lang="th-TH" b="1" dirty="0">
              <a:latin typeface="Courier New" panose="02070309020205020404" pitchFamily="49" charset="0"/>
            </a:endParaRPr>
          </a:p>
          <a:p>
            <a:r>
              <a:rPr lang="th-TH" dirty="0"/>
              <a:t>จำนวน</a:t>
            </a:r>
            <a:r>
              <a:rPr lang="th-TH" dirty="0">
                <a:solidFill>
                  <a:srgbClr val="FF0000"/>
                </a:solidFill>
              </a:rPr>
              <a:t>บวก</a:t>
            </a:r>
            <a:r>
              <a:rPr lang="th-TH" dirty="0"/>
              <a:t>กัน</a:t>
            </a:r>
            <a:endParaRPr lang="en-US" dirty="0"/>
          </a:p>
          <a:p>
            <a:pPr lvl="1">
              <a:buFontTx/>
              <a:buChar char="-"/>
            </a:pPr>
            <a:r>
              <a:rPr lang="en-US" b="1" dirty="0">
                <a:latin typeface="Courier New" panose="02070309020205020404" pitchFamily="49" charset="0"/>
              </a:rPr>
              <a:t> 1 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</a:rPr>
              <a:t>+</a:t>
            </a:r>
            <a:r>
              <a:rPr lang="en-US" b="1" dirty="0">
                <a:latin typeface="Courier New" panose="02070309020205020404" pitchFamily="49" charset="0"/>
              </a:rPr>
              <a:t> 1			 </a:t>
            </a:r>
            <a:r>
              <a:rPr lang="th-TH" dirty="0">
                <a:latin typeface="Courier New" panose="02070309020205020404" pitchFamily="49" charset="0"/>
              </a:rPr>
              <a:t>ได้</a:t>
            </a:r>
            <a:r>
              <a:rPr lang="th-TH" b="1" dirty="0">
                <a:latin typeface="Courier New" panose="02070309020205020404" pitchFamily="49" charset="0"/>
              </a:rPr>
              <a:t> </a:t>
            </a:r>
            <a:r>
              <a:rPr lang="en-US" b="1" dirty="0">
                <a:latin typeface="Courier New" panose="02070309020205020404" pitchFamily="49" charset="0"/>
              </a:rPr>
              <a:t> 2</a:t>
            </a:r>
          </a:p>
          <a:p>
            <a:pPr lvl="1">
              <a:buFontTx/>
              <a:buChar char="-"/>
            </a:pPr>
            <a:r>
              <a:rPr lang="en-US" b="1" dirty="0">
                <a:latin typeface="Courier New" panose="02070309020205020404" pitchFamily="49" charset="0"/>
              </a:rPr>
              <a:t> 1 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</a:rPr>
              <a:t>+</a:t>
            </a:r>
            <a:r>
              <a:rPr lang="en-US" b="1" dirty="0">
                <a:latin typeface="Courier New" panose="02070309020205020404" pitchFamily="49" charset="0"/>
              </a:rPr>
              <a:t> 1.0			 </a:t>
            </a:r>
            <a:r>
              <a:rPr lang="th-TH" dirty="0">
                <a:latin typeface="Courier New" panose="02070309020205020404" pitchFamily="49" charset="0"/>
              </a:rPr>
              <a:t>ได้</a:t>
            </a:r>
            <a:r>
              <a:rPr lang="th-TH" b="1" dirty="0">
                <a:latin typeface="Courier New" panose="02070309020205020404" pitchFamily="49" charset="0"/>
              </a:rPr>
              <a:t> </a:t>
            </a:r>
            <a:r>
              <a:rPr lang="en-US" b="1" dirty="0">
                <a:latin typeface="Courier New" panose="02070309020205020404" pitchFamily="49" charset="0"/>
              </a:rPr>
              <a:t> 2.0</a:t>
            </a:r>
          </a:p>
          <a:p>
            <a:r>
              <a:rPr lang="th-TH" dirty="0">
                <a:latin typeface="Courier New" panose="02070309020205020404" pitchFamily="49" charset="0"/>
              </a:rPr>
              <a:t>ข้อความบวกกับจำนวนไม่ได้</a:t>
            </a:r>
          </a:p>
          <a:p>
            <a:pPr lvl="1"/>
            <a:r>
              <a:rPr lang="en-US" b="1" dirty="0">
                <a:latin typeface="Courier New" panose="02070309020205020404" pitchFamily="49" charset="0"/>
              </a:rPr>
              <a:t>"1" 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</a:rPr>
              <a:t>+</a:t>
            </a:r>
            <a:r>
              <a:rPr lang="en-US" b="1" dirty="0">
                <a:latin typeface="Courier New" panose="02070309020205020404" pitchFamily="49" charset="0"/>
              </a:rPr>
              <a:t> 1  </a:t>
            </a:r>
            <a:r>
              <a:rPr lang="en-US" b="1" dirty="0">
                <a:latin typeface="Courier New" panose="02070309020205020404" pitchFamily="49" charset="0"/>
                <a:sym typeface="Wingdings" panose="05000000000000000000" pitchFamily="2" charset="2"/>
              </a:rPr>
              <a:t> </a:t>
            </a:r>
            <a:r>
              <a:rPr lang="th-TH" dirty="0">
                <a:latin typeface="Courier New" panose="02070309020205020404" pitchFamily="49" charset="0"/>
                <a:sym typeface="Wingdings" panose="05000000000000000000" pitchFamily="2" charset="2"/>
              </a:rPr>
              <a:t>ผิด</a:t>
            </a:r>
            <a:endParaRPr lang="en-US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31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rint( … )  </a:t>
            </a:r>
            <a:r>
              <a:rPr lang="th-TH" dirty="0"/>
              <a:t>แสดงผลทางจอภาพ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6F322AC2-1E69-4594-8221-92CC12DD9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124" y="976822"/>
            <a:ext cx="5410799" cy="25151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Hello"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Python"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Hello" + " " + "Python"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Hello", "Python"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a", "b", "c", 1, 2, 3)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print("1+1 =", (1+1))</a:t>
            </a:r>
            <a:endParaRPr lang="en-US" sz="2200" b="1" dirty="0">
              <a:solidFill>
                <a:srgbClr val="0000C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82EC22A-CFB3-414D-81E3-C21EEE57F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573" y="976822"/>
            <a:ext cx="2780305" cy="25151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Hello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Python</a:t>
            </a:r>
            <a:endParaRPr lang="th-TH" sz="2200" b="1" dirty="0">
              <a:latin typeface="Courier New" pitchFamily="49" charset="0"/>
              <a:cs typeface="Tahoma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Hello Python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Hello Python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a b c 1 2 3</a:t>
            </a:r>
          </a:p>
          <a:p>
            <a:pPr>
              <a:lnSpc>
                <a:spcPct val="120000"/>
              </a:lnSpc>
            </a:pPr>
            <a:r>
              <a:rPr lang="en-US" sz="2200" b="1" dirty="0">
                <a:latin typeface="Courier New" pitchFamily="49" charset="0"/>
                <a:cs typeface="Tahoma" pitchFamily="34" charset="0"/>
              </a:rPr>
              <a:t>1+1 = 2</a:t>
            </a:r>
            <a:endParaRPr lang="en-US" sz="2200" b="1" dirty="0">
              <a:solidFill>
                <a:srgbClr val="0000C0"/>
              </a:solidFill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DAB603A0-293A-45A6-99B6-1D43E1866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4686" y="976822"/>
            <a:ext cx="1138237" cy="371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1800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program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D3816F15-27E3-4A0A-8D6C-A4C6D5FC8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1641" y="976822"/>
            <a:ext cx="1138237" cy="371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pPr algn="ctr"/>
            <a:r>
              <a:rPr lang="en-US" sz="1800" dirty="0">
                <a:solidFill>
                  <a:srgbClr val="0000C0"/>
                </a:solidFill>
                <a:latin typeface="Courier New" pitchFamily="49" charset="0"/>
                <a:cs typeface="Tahoma" pitchFamily="34" charset="0"/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8B58C-C8A0-4A16-B2A6-A6C6908E46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ตัวแปร </a:t>
            </a:r>
            <a:r>
              <a:rPr lang="en-US" dirty="0"/>
              <a:t>(Variabl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2355F-B68E-4424-9C03-288D035D29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8214" y="908050"/>
            <a:ext cx="8459787" cy="1576071"/>
          </a:xfrm>
        </p:spPr>
        <p:txBody>
          <a:bodyPr/>
          <a:lstStyle/>
          <a:p>
            <a:r>
              <a:rPr lang="th-TH" dirty="0"/>
              <a:t>ตัวแปรเป็นที่เก็บข้อมูล </a:t>
            </a:r>
          </a:p>
          <a:p>
            <a:pPr lvl="1"/>
            <a:r>
              <a:rPr lang="th-TH" dirty="0"/>
              <a:t>ต้องมีชื่อกำกับ</a:t>
            </a:r>
          </a:p>
          <a:p>
            <a:pPr lvl="1"/>
            <a:r>
              <a:rPr lang="th-TH" dirty="0"/>
              <a:t>เปลี่ยนค่าในที่เก็บได้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83450126-0AA0-4D2C-82BE-820067BE3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6293" y="2589212"/>
            <a:ext cx="2985452" cy="43306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nam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"Python"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E65CA9ED-05DE-4768-9D07-9A6741AA5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6293" y="3319141"/>
            <a:ext cx="2985452" cy="43306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lang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name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C96F1B3-88BC-4C44-A20F-7B2E17685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4939" y="2589212"/>
            <a:ext cx="4724400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th-TH" sz="2200" dirty="0">
                <a:latin typeface="Courier New" pitchFamily="49" charset="0"/>
                <a:cs typeface="Tahoma" pitchFamily="34" charset="0"/>
              </a:rPr>
              <a:t>นำค่า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"Python"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เก็บในตัวแปร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name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29576AB4-B58A-452E-BBFE-B70815CCC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4938" y="3238771"/>
            <a:ext cx="5321142" cy="7716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th-TH" sz="2200" dirty="0">
                <a:latin typeface="Courier New" pitchFamily="49" charset="0"/>
                <a:cs typeface="Tahoma" pitchFamily="34" charset="0"/>
              </a:rPr>
              <a:t>นำข้อมูลใน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name</a:t>
            </a:r>
            <a:r>
              <a:rPr lang="en-US" sz="2200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เก็บในตัวแปร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lang</a:t>
            </a:r>
            <a:endParaRPr lang="en-US" sz="2200" b="1" dirty="0">
              <a:latin typeface="Courier New" pitchFamily="49" charset="0"/>
              <a:cs typeface="Tahoma" pitchFamily="34" charset="0"/>
            </a:endParaRPr>
          </a:p>
          <a:p>
            <a:r>
              <a:rPr lang="th-TH" sz="2200" dirty="0">
                <a:latin typeface="Courier New" pitchFamily="49" charset="0"/>
                <a:cs typeface="Tahoma" pitchFamily="34" charset="0"/>
              </a:rPr>
              <a:t>ทำให้ </a:t>
            </a:r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lang</a:t>
            </a:r>
            <a:r>
              <a:rPr lang="en-US" sz="2200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กับ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name</a:t>
            </a:r>
            <a:r>
              <a:rPr lang="en-US" sz="2200" dirty="0">
                <a:latin typeface="Courier New" pitchFamily="49" charset="0"/>
                <a:cs typeface="Tahoma" pitchFamily="34" charset="0"/>
              </a:rPr>
              <a:t> </a:t>
            </a:r>
            <a:r>
              <a:rPr lang="th-TH" sz="2200" dirty="0">
                <a:latin typeface="Courier New" pitchFamily="49" charset="0"/>
                <a:cs typeface="Tahoma" pitchFamily="34" charset="0"/>
              </a:rPr>
              <a:t>เก็บค่าเหมือนกัน</a:t>
            </a:r>
            <a:endParaRPr lang="en-US" sz="2200" dirty="0">
              <a:latin typeface="Courier New" pitchFamily="49" charset="0"/>
              <a:cs typeface="Tahoma" pitchFamily="34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2BD36DD8-3822-4677-A5D5-E434FE4C6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6293" y="4090716"/>
            <a:ext cx="7863047" cy="178728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a = 1        #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a = 1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b = 2        # a = 1;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b = 2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c = a        # a = 1; b = 2;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c = 1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d = c + b    # a = 1; b = 2; c = 1;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d = 3</a:t>
            </a:r>
          </a:p>
          <a:p>
            <a:r>
              <a:rPr lang="en-US" sz="2200" b="1" dirty="0">
                <a:latin typeface="Courier New" pitchFamily="49" charset="0"/>
                <a:cs typeface="Tahoma" pitchFamily="34" charset="0"/>
              </a:rPr>
              <a:t>d = d + 5    # a = 1; b = 2; c = 1;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d = 8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18C7B82E-E3E7-44FD-A596-7CF767BF0A0C}"/>
              </a:ext>
            </a:extLst>
          </p:cNvPr>
          <p:cNvSpPr/>
          <p:nvPr/>
        </p:nvSpPr>
        <p:spPr bwMode="auto">
          <a:xfrm>
            <a:off x="2514600" y="2420586"/>
            <a:ext cx="1386840" cy="276894"/>
          </a:xfrm>
          <a:custGeom>
            <a:avLst/>
            <a:gdLst>
              <a:gd name="connsiteX0" fmla="*/ 1386840 w 1386840"/>
              <a:gd name="connsiteY0" fmla="*/ 276894 h 276894"/>
              <a:gd name="connsiteX1" fmla="*/ 944880 w 1386840"/>
              <a:gd name="connsiteY1" fmla="*/ 48294 h 276894"/>
              <a:gd name="connsiteX2" fmla="*/ 472440 w 1386840"/>
              <a:gd name="connsiteY2" fmla="*/ 2574 h 276894"/>
              <a:gd name="connsiteX3" fmla="*/ 182880 w 1386840"/>
              <a:gd name="connsiteY3" fmla="*/ 94014 h 276894"/>
              <a:gd name="connsiteX4" fmla="*/ 0 w 1386840"/>
              <a:gd name="connsiteY4" fmla="*/ 231174 h 276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6840" h="276894">
                <a:moveTo>
                  <a:pt x="1386840" y="276894"/>
                </a:moveTo>
                <a:cubicBezTo>
                  <a:pt x="1242060" y="185454"/>
                  <a:pt x="1097280" y="94014"/>
                  <a:pt x="944880" y="48294"/>
                </a:cubicBezTo>
                <a:cubicBezTo>
                  <a:pt x="792480" y="2574"/>
                  <a:pt x="599440" y="-5046"/>
                  <a:pt x="472440" y="2574"/>
                </a:cubicBezTo>
                <a:cubicBezTo>
                  <a:pt x="345440" y="10194"/>
                  <a:pt x="261620" y="55914"/>
                  <a:pt x="182880" y="94014"/>
                </a:cubicBezTo>
                <a:cubicBezTo>
                  <a:pt x="104140" y="132114"/>
                  <a:pt x="52070" y="181644"/>
                  <a:pt x="0" y="23117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6BBB5C1B-CA24-4D14-999C-EDD99C4A8B4B}"/>
              </a:ext>
            </a:extLst>
          </p:cNvPr>
          <p:cNvSpPr/>
          <p:nvPr/>
        </p:nvSpPr>
        <p:spPr bwMode="auto">
          <a:xfrm>
            <a:off x="2514600" y="3152106"/>
            <a:ext cx="1158240" cy="276894"/>
          </a:xfrm>
          <a:custGeom>
            <a:avLst/>
            <a:gdLst>
              <a:gd name="connsiteX0" fmla="*/ 1386840 w 1386840"/>
              <a:gd name="connsiteY0" fmla="*/ 276894 h 276894"/>
              <a:gd name="connsiteX1" fmla="*/ 944880 w 1386840"/>
              <a:gd name="connsiteY1" fmla="*/ 48294 h 276894"/>
              <a:gd name="connsiteX2" fmla="*/ 472440 w 1386840"/>
              <a:gd name="connsiteY2" fmla="*/ 2574 h 276894"/>
              <a:gd name="connsiteX3" fmla="*/ 182880 w 1386840"/>
              <a:gd name="connsiteY3" fmla="*/ 94014 h 276894"/>
              <a:gd name="connsiteX4" fmla="*/ 0 w 1386840"/>
              <a:gd name="connsiteY4" fmla="*/ 231174 h 276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6840" h="276894">
                <a:moveTo>
                  <a:pt x="1386840" y="276894"/>
                </a:moveTo>
                <a:cubicBezTo>
                  <a:pt x="1242060" y="185454"/>
                  <a:pt x="1097280" y="94014"/>
                  <a:pt x="944880" y="48294"/>
                </a:cubicBezTo>
                <a:cubicBezTo>
                  <a:pt x="792480" y="2574"/>
                  <a:pt x="599440" y="-5046"/>
                  <a:pt x="472440" y="2574"/>
                </a:cubicBezTo>
                <a:cubicBezTo>
                  <a:pt x="345440" y="10194"/>
                  <a:pt x="261620" y="55914"/>
                  <a:pt x="182880" y="94014"/>
                </a:cubicBezTo>
                <a:cubicBezTo>
                  <a:pt x="104140" y="132114"/>
                  <a:pt x="52070" y="181644"/>
                  <a:pt x="0" y="23117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58503812-4DF0-453C-9496-9FF122141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6292" y="5958322"/>
            <a:ext cx="4724400" cy="43306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th-TH" sz="2200" dirty="0">
                <a:latin typeface="Courier New" pitchFamily="49" charset="0"/>
                <a:cs typeface="Tahoma" pitchFamily="34" charset="0"/>
              </a:rPr>
              <a:t>หลายคนเขียน 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1+2 = a </a:t>
            </a:r>
            <a:r>
              <a:rPr lang="th-TH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ผิด </a:t>
            </a:r>
            <a:r>
              <a:rPr lang="en-US" sz="2200" b="1" dirty="0">
                <a:solidFill>
                  <a:srgbClr val="FF0000"/>
                </a:solidFill>
                <a:latin typeface="Courier New" pitchFamily="49" charset="0"/>
                <a:cs typeface="Tahoma" pitchFamily="34" charset="0"/>
              </a:rPr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320325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/>
      <p:bldP spid="7" grpId="0"/>
      <p:bldP spid="8" grpId="0" uiExpand="1" build="p" animBg="1"/>
      <p:bldP spid="9" grpId="0" animBg="1"/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8B58C-C8A0-4A16-B2A6-A6C6908E46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ชื่อตัวแปร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2355F-B68E-4424-9C03-288D035D29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8214" y="908050"/>
            <a:ext cx="8459787" cy="2231391"/>
          </a:xfrm>
        </p:spPr>
        <p:txBody>
          <a:bodyPr/>
          <a:lstStyle/>
          <a:p>
            <a:r>
              <a:rPr lang="th-TH" dirty="0"/>
              <a:t>ประกอบด้วยตัวอักษร ตัวเลข หรือเครื่องหมายขีดเส้นใต้</a:t>
            </a:r>
          </a:p>
          <a:p>
            <a:r>
              <a:rPr lang="th-TH" dirty="0"/>
              <a:t>ตัวอังกฤษใหญ่กับเล็กไม่เหมือนกัน</a:t>
            </a:r>
          </a:p>
          <a:p>
            <a:r>
              <a:rPr lang="th-TH" dirty="0"/>
              <a:t>ห้ามขึ้นต้นชื่อด้วย</a:t>
            </a:r>
            <a:r>
              <a:rPr lang="th-TH" dirty="0" err="1"/>
              <a:t>ดัว</a:t>
            </a:r>
            <a:r>
              <a:rPr lang="th-TH" dirty="0"/>
              <a:t>เลข</a:t>
            </a:r>
          </a:p>
          <a:p>
            <a:r>
              <a:rPr lang="th-TH" dirty="0"/>
              <a:t>ไม่ซ้ำกับคำสงวนของภาษา</a:t>
            </a:r>
          </a:p>
        </p:txBody>
      </p:sp>
      <p:sp>
        <p:nvSpPr>
          <p:cNvPr id="8" name="AutoShape 4">
            <a:extLst>
              <a:ext uri="{FF2B5EF4-FFF2-40B4-BE49-F238E27FC236}">
                <a16:creationId xmlns:a16="http://schemas.microsoft.com/office/drawing/2014/main" id="{59BA9863-9201-48D8-8367-B07946A64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3283903"/>
            <a:ext cx="7939087" cy="2535894"/>
          </a:xfrm>
          <a:prstGeom prst="roundRect">
            <a:avLst>
              <a:gd name="adj" fmla="val 6028"/>
            </a:avLst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 type="none" w="lg" len="med"/>
          </a:ln>
        </p:spPr>
        <p:txBody>
          <a:bodyPr lIns="90000" tIns="46800" rIns="90000" bIns="46800" anchor="ctr">
            <a:spAutoFit/>
          </a:bodyPr>
          <a:lstStyle/>
          <a:p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and		as	    assert	  break	class</a:t>
            </a:r>
          </a:p>
          <a:p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continue	</a:t>
            </a:r>
            <a:r>
              <a:rPr lang="en-US" altLang="ja-JP" sz="2200" b="1" dirty="0" err="1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def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    del	  </a:t>
            </a:r>
            <a:r>
              <a:rPr lang="en-US" altLang="ja-JP" sz="2200" b="1" dirty="0" err="1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elif</a:t>
            </a:r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	else</a:t>
            </a:r>
          </a:p>
          <a:p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except	exec	    finally  for		from</a:t>
            </a:r>
          </a:p>
          <a:p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global	if	    import	  in		is</a:t>
            </a:r>
          </a:p>
          <a:p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lambda	nonlocal  not	  or		pass</a:t>
            </a:r>
          </a:p>
          <a:p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raise		return    try	  while	with</a:t>
            </a:r>
          </a:p>
          <a:p>
            <a:r>
              <a:rPr lang="en-US" altLang="ja-JP" sz="2200" b="1" dirty="0">
                <a:solidFill>
                  <a:srgbClr val="0033CC"/>
                </a:solidFill>
                <a:latin typeface="Courier New" pitchFamily="49" charset="0"/>
                <a:ea typeface="ＭＳ Ｐゴシック" charset="-128"/>
                <a:cs typeface="Tahoma" pitchFamily="34" charset="0"/>
              </a:rPr>
              <a:t>yield		True	    False	  None  </a:t>
            </a:r>
            <a:endParaRPr lang="th-TH" sz="2200" b="1" dirty="0">
              <a:solidFill>
                <a:srgbClr val="0033CC"/>
              </a:solidFill>
              <a:latin typeface="Courier New" pitchFamily="49" charset="0"/>
              <a:ea typeface="ＭＳ Ｐゴシック" charset="-128"/>
              <a:cs typeface="Tahoma" pitchFamily="34" charset="0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E3F12A90-25B0-411E-B193-49DCB89B0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136" y="2023745"/>
            <a:ext cx="3423830" cy="771623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 type="none" w="lg" len="med"/>
          </a:ln>
        </p:spPr>
        <p:txBody>
          <a:bodyPr wrap="square" lIns="90000" tIns="46800" rIns="90000" bIns="46800">
            <a:spAutoFit/>
          </a:bodyPr>
          <a:lstStyle>
            <a:lvl1pPr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ngsana New" pitchFamily="18" charset="-34"/>
                <a:cs typeface="Angsana New" pitchFamily="18" charset="-34"/>
              </a:defRPr>
            </a:lvl9pPr>
          </a:lstStyle>
          <a:p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first_nam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"John"</a:t>
            </a:r>
          </a:p>
          <a:p>
            <a:r>
              <a:rPr lang="en-US" sz="2200" b="1" dirty="0" err="1">
                <a:latin typeface="Courier New" pitchFamily="49" charset="0"/>
                <a:cs typeface="Tahoma" pitchFamily="34" charset="0"/>
              </a:rPr>
              <a:t>last_name</a:t>
            </a:r>
            <a:r>
              <a:rPr lang="en-US" sz="2200" b="1" dirty="0">
                <a:latin typeface="Courier New" pitchFamily="49" charset="0"/>
                <a:cs typeface="Tahoma" pitchFamily="34" charset="0"/>
              </a:rPr>
              <a:t> = "Wick"</a:t>
            </a:r>
          </a:p>
        </p:txBody>
      </p:sp>
    </p:spTree>
    <p:extLst>
      <p:ext uri="{BB962C8B-B14F-4D97-AF65-F5344CB8AC3E}">
        <p14:creationId xmlns:p14="http://schemas.microsoft.com/office/powerpoint/2010/main" val="151182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44DC05-1A0F-4144-99EB-E958F3643B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Data Typ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112A94-1F81-4104-A269-24435578ED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8214" y="908050"/>
            <a:ext cx="9983786" cy="5105400"/>
          </a:xfrm>
        </p:spPr>
        <p:txBody>
          <a:bodyPr/>
          <a:lstStyle/>
          <a:p>
            <a:r>
              <a:rPr lang="en-US" dirty="0"/>
              <a:t>str		</a:t>
            </a:r>
            <a:r>
              <a:rPr lang="th-TH" dirty="0"/>
              <a:t>ข้อความ</a:t>
            </a:r>
          </a:p>
          <a:p>
            <a:r>
              <a:rPr lang="en-US" dirty="0"/>
              <a:t>int		</a:t>
            </a:r>
            <a:r>
              <a:rPr lang="th-TH" dirty="0"/>
              <a:t>จำนวนเต็ม</a:t>
            </a:r>
          </a:p>
          <a:p>
            <a:r>
              <a:rPr lang="en-US" dirty="0"/>
              <a:t>float	</a:t>
            </a:r>
            <a:r>
              <a:rPr lang="th-TH" dirty="0"/>
              <a:t>จำนวนจริง (มีจุดทศนิยม)</a:t>
            </a:r>
          </a:p>
          <a:p>
            <a:r>
              <a:rPr lang="en-US" dirty="0"/>
              <a:t>bool	</a:t>
            </a:r>
            <a:r>
              <a:rPr lang="th-TH" dirty="0"/>
              <a:t>ค่าจริงกับเท็จเท่านั้น </a:t>
            </a:r>
            <a:r>
              <a:rPr lang="en-US" dirty="0"/>
              <a:t>(True </a:t>
            </a:r>
            <a:r>
              <a:rPr lang="th-TH" dirty="0"/>
              <a:t>กับ</a:t>
            </a:r>
            <a:r>
              <a:rPr lang="en-US" dirty="0"/>
              <a:t> False)</a:t>
            </a:r>
            <a:endParaRPr lang="th-TH" dirty="0"/>
          </a:p>
          <a:p>
            <a:r>
              <a:rPr lang="en-US" dirty="0"/>
              <a:t>list		</a:t>
            </a:r>
            <a:r>
              <a:rPr lang="th-TH" dirty="0"/>
              <a:t>ชุดข้อมูล เก็บเรียงเป็นลำดับ</a:t>
            </a:r>
          </a:p>
          <a:p>
            <a:pPr marL="0" indent="0">
              <a:buNone/>
            </a:pPr>
            <a:r>
              <a:rPr lang="th-TH" dirty="0"/>
              <a:t>		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[0, 1, 1, 2, 3, 5, 8, 13, 21, 34, 55]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["SU", "MO", "TU", "WE", "TH", "FR", "SA"]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[6230012021, [2110101, 2301107]]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[ ]</a:t>
            </a:r>
          </a:p>
        </p:txBody>
      </p:sp>
    </p:spTree>
    <p:extLst>
      <p:ext uri="{BB962C8B-B14F-4D97-AF65-F5344CB8AC3E}">
        <p14:creationId xmlns:p14="http://schemas.microsoft.com/office/powerpoint/2010/main" val="200832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somchai">
  <a:themeElements>
    <a:clrScheme name="somcha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2200" dirty="0" smtClean="0">
            <a:latin typeface="Tahoma" pitchFamily="34" charset="0"/>
            <a:cs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h-TH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ngsana New" pitchFamily="18" charset="-34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Tahoma" pitchFamily="34" charset="0"/>
            <a:cs typeface="Tahoma" pitchFamily="34" charset="0"/>
          </a:defRPr>
        </a:defPPr>
      </a:lstStyle>
    </a:txDef>
  </a:objectDefaults>
  <a:extraClrSchemeLst>
    <a:extraClrScheme>
      <a:clrScheme name="somcha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mchai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90</TotalTime>
  <Words>2579</Words>
  <Application>Microsoft Office PowerPoint</Application>
  <PresentationFormat>Widescreen</PresentationFormat>
  <Paragraphs>391</Paragraphs>
  <Slides>27</Slides>
  <Notes>9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ngsana New</vt:lpstr>
      <vt:lpstr>Calibri</vt:lpstr>
      <vt:lpstr>Cambria</vt:lpstr>
      <vt:lpstr>Courier New</vt:lpstr>
      <vt:lpstr>Tahoma</vt:lpstr>
      <vt:lpstr>somchai</vt:lpstr>
      <vt:lpstr>Equation</vt:lpstr>
      <vt:lpstr>Basic I/O, Data Types, Variables, Operators, Expressions, Statements</vt:lpstr>
      <vt:lpstr>เรื่องที่ต้องรู้</vt:lpstr>
      <vt:lpstr>โครงสร้างโปรแกรมและลักษณะการทำงาน</vt:lpstr>
      <vt:lpstr>Basic Data Types: String and Number</vt:lpstr>
      <vt:lpstr>Operator: plus</vt:lpstr>
      <vt:lpstr>print( … )  แสดงผลทางจอภาพ</vt:lpstr>
      <vt:lpstr>ตัวแปร (Variables)</vt:lpstr>
      <vt:lpstr>ชื่อตัวแปร</vt:lpstr>
      <vt:lpstr>Basic Data Types</vt:lpstr>
      <vt:lpstr>ตัวอย่าง: Variables &amp; Data Types</vt:lpstr>
      <vt:lpstr>Type Conversions</vt:lpstr>
      <vt:lpstr>input() รับสตริงจากแป้นพิมพ์</vt:lpstr>
      <vt:lpstr>รับจำนวน คือ รับสตริงแล้วเปลี่ยนเป็นจำนวน</vt:lpstr>
      <vt:lpstr>Basic Arithmetic Operations</vt:lpstr>
      <vt:lpstr>Tips</vt:lpstr>
      <vt:lpstr>แบบฝึกหัด: รับเซลเซียส แสดงฟาเรนไฮต์</vt:lpstr>
      <vt:lpstr>Augmented Assignments</vt:lpstr>
      <vt:lpstr>math module</vt:lpstr>
      <vt:lpstr>Built-in Functions</vt:lpstr>
      <vt:lpstr>ใช้ฟังก์ชันซ้อน ๆ กันได้</vt:lpstr>
      <vt:lpstr>Operator Precedence: 2 + 3 * 4 = ?</vt:lpstr>
      <vt:lpstr>ตัวอย่าง: คำนวณพื้นที่และเส้นรอบวงของวงกลม</vt:lpstr>
      <vt:lpstr>เลขประจำตัวนิสิต</vt:lpstr>
      <vt:lpstr>ตัวอย่าง: รหัสนิสิต  คณะอะไร เข้าปีอะไร ระดับใด</vt:lpstr>
      <vt:lpstr>แสดงเลขประจำตัวนิสิตทีละหลัก หลักละบรรทัด</vt:lpstr>
      <vt:lpstr>แบบฝึกหัด: Stirling Formula</vt:lpstr>
      <vt:lpstr>แบบฝึกหัด:  : รากของ ax2+bx+c = 0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การทำโปรแกรมคอมพิวเตอร์</dc:title>
  <dc:creator>Somchai</dc:creator>
  <cp:lastModifiedBy>Somchai Prasitjutrakul</cp:lastModifiedBy>
  <cp:revision>366</cp:revision>
  <dcterms:created xsi:type="dcterms:W3CDTF">2002-04-12T09:05:11Z</dcterms:created>
  <dcterms:modified xsi:type="dcterms:W3CDTF">2020-08-06T15:51:22Z</dcterms:modified>
</cp:coreProperties>
</file>